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Pr="00C264AF" w:rsidRDefault="00C264AF" w:rsidP="00C264AF">
      <w:pPr>
        <w:pStyle w:val="ac"/>
        <w:numPr>
          <w:ilvl w:val="0"/>
          <w:numId w:val="35"/>
        </w:numPr>
        <w:spacing w:after="0" w:line="240" w:lineRule="auto"/>
        <w:jc w:val="center"/>
        <w:rPr>
          <w:b/>
          <w:bCs/>
          <w:sz w:val="96"/>
          <w:szCs w:val="96"/>
        </w:rPr>
      </w:pPr>
      <w:r w:rsidRPr="00C264AF">
        <w:rPr>
          <w:b/>
          <w:bCs/>
          <w:sz w:val="96"/>
          <w:szCs w:val="96"/>
        </w:rPr>
        <w:t>Специальная часть</w:t>
      </w: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C264AF" w:rsidRDefault="00C264AF" w:rsidP="00C264AF">
      <w:r>
        <w:br w:type="page"/>
      </w:r>
    </w:p>
    <w:p w:rsidR="004B677F" w:rsidRPr="002D03F7" w:rsidRDefault="0073249B" w:rsidP="00C264AF">
      <w:pPr>
        <w:pStyle w:val="10"/>
        <w:numPr>
          <w:ilvl w:val="1"/>
          <w:numId w:val="13"/>
        </w:numPr>
        <w:spacing w:after="24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</w:pP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lastRenderedPageBreak/>
        <w:t>ПИД</w:t>
      </w:r>
      <w:r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РЕГУЛЯТОР,</w:t>
      </w:r>
      <w:r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ЕГО</w:t>
      </w:r>
      <w:r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ЭЛЕМЕНТЫ</w:t>
      </w:r>
      <w:r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</w:t>
      </w:r>
      <w:r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Х</w:t>
      </w:r>
      <w:r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НАЗНАЧЕНИЕ</w:t>
      </w:r>
    </w:p>
    <w:p w:rsidR="009C483D" w:rsidRDefault="009C483D" w:rsidP="00FA3A7A">
      <w:pPr>
        <w:shd w:val="clear" w:color="auto" w:fill="FFFFFF"/>
        <w:spacing w:after="0" w:line="240" w:lineRule="auto"/>
        <w:ind w:firstLine="708"/>
        <w:jc w:val="both"/>
        <w:rPr>
          <w:color w:val="222222"/>
          <w:shd w:val="clear" w:color="auto" w:fill="FFFFFF"/>
        </w:rPr>
      </w:pPr>
      <w:r w:rsidRPr="009C483D">
        <w:rPr>
          <w:bCs/>
          <w:color w:val="222222"/>
          <w:shd w:val="clear" w:color="auto" w:fill="FFFFFF"/>
        </w:rPr>
        <w:t>Пропорционально-интегрально-дифференцирующий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(ПИД)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регулятор</w:t>
      </w:r>
      <w:r w:rsidR="00DB7DF9">
        <w:rPr>
          <w:bCs/>
          <w:color w:val="222222"/>
          <w:shd w:val="clear" w:color="auto" w:fill="FFFFFF"/>
        </w:rPr>
        <w:t xml:space="preserve"> </w:t>
      </w:r>
      <w:r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стройств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м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нтур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обратной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вязью</w:t>
      </w:r>
      <w:r w:rsidRPr="009C483D">
        <w:rPr>
          <w:color w:val="222222"/>
          <w:shd w:val="clear" w:color="auto" w:fill="FFFFFF"/>
        </w:rPr>
        <w:t>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спользует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истемах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автоматического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управления</w:t>
      </w:r>
      <w:r w:rsidR="00DB7DF9">
        <w:rPr>
          <w:rStyle w:val="a3"/>
          <w:color w:val="0B0080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дл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ова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целью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олуче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необходимы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очност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ачеств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еходно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роцесса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ИД-регулятор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ует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и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являющий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уммо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ё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лагаемых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во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з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торых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порционально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разност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входного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обратной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вяз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(сигн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)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торо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интегр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еть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изводна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.</w:t>
      </w:r>
    </w:p>
    <w:p w:rsidR="005830DD" w:rsidRDefault="008C4EB6" w:rsidP="00FA3A7A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C3531C4" wp14:editId="6FC2E5E5">
            <wp:extent cx="4953000" cy="242246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03841" cy="2447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EB6" w:rsidRDefault="008F18F6" w:rsidP="008C4EB6">
      <w:pPr>
        <w:jc w:val="center"/>
      </w:pPr>
      <w:r>
        <w:t>Рисунок</w:t>
      </w:r>
      <w:r w:rsidR="00DB7DF9">
        <w:t xml:space="preserve"> </w:t>
      </w:r>
      <w:r w:rsidR="00FA3A7A" w:rsidRPr="00FA3A7A">
        <w:t>4.</w:t>
      </w:r>
      <w:r w:rsidR="00FA3A7A">
        <w:rPr>
          <w:lang w:val="en-US"/>
        </w:rPr>
        <w:t>1</w:t>
      </w:r>
      <w:r w:rsidR="00DB7DF9">
        <w:t xml:space="preserve"> </w:t>
      </w:r>
      <w:r>
        <w:t>—</w:t>
      </w:r>
      <w:r w:rsidR="00DB7DF9">
        <w:t xml:space="preserve"> </w:t>
      </w:r>
      <w:r>
        <w:t>Принципиальная</w:t>
      </w:r>
      <w:r w:rsidR="00DB7DF9">
        <w:t xml:space="preserve"> </w:t>
      </w:r>
      <w:r>
        <w:t>схема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</w:p>
    <w:p w:rsidR="008F18F6" w:rsidRPr="00FA3A7A" w:rsidRDefault="008F18F6" w:rsidP="00ED1034">
      <w:pPr>
        <w:pStyle w:val="ac"/>
        <w:numPr>
          <w:ilvl w:val="2"/>
          <w:numId w:val="14"/>
        </w:numPr>
        <w:shd w:val="clear" w:color="auto" w:fill="FFFFFF"/>
        <w:spacing w:before="240" w:line="240" w:lineRule="auto"/>
        <w:jc w:val="center"/>
        <w:outlineLvl w:val="2"/>
        <w:rPr>
          <w:rFonts w:eastAsia="Times New Roman"/>
          <w:b/>
          <w:bCs/>
          <w:color w:val="000000"/>
          <w:lang w:eastAsia="ru-RU"/>
        </w:rPr>
      </w:pPr>
      <w:r w:rsidRPr="00FA3A7A">
        <w:rPr>
          <w:rFonts w:eastAsia="Times New Roman"/>
          <w:b/>
          <w:bCs/>
          <w:color w:val="000000"/>
          <w:lang w:eastAsia="ru-RU"/>
        </w:rPr>
        <w:t>Пропорциональная</w:t>
      </w:r>
      <w:r w:rsidR="00DB7DF9" w:rsidRPr="00FA3A7A">
        <w:rPr>
          <w:rFonts w:eastAsia="Times New Roman"/>
          <w:b/>
          <w:bCs/>
          <w:color w:val="000000"/>
          <w:lang w:eastAsia="ru-RU"/>
        </w:rPr>
        <w:t xml:space="preserve"> </w:t>
      </w:r>
      <w:r w:rsidRPr="00FA3A7A">
        <w:rPr>
          <w:rFonts w:eastAsia="Times New Roman"/>
          <w:b/>
          <w:bCs/>
          <w:color w:val="000000"/>
          <w:lang w:eastAsia="ru-RU"/>
        </w:rPr>
        <w:t>составляющая</w:t>
      </w:r>
    </w:p>
    <w:p w:rsidR="008F18F6" w:rsidRDefault="008F18F6" w:rsidP="008F18F6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Пропорциональн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оставляющ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рабаты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тиводейств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блюдаем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нны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м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ремен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е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ыходной</w:t>
      </w:r>
      <w:r w:rsidR="00DB7DF9">
        <w:rPr>
          <w:rFonts w:eastAsia="Times New Roman"/>
          <w:bCs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.</w:t>
      </w:r>
    </w:p>
    <w:p w:rsidR="0053256A" w:rsidRPr="0053256A" w:rsidRDefault="007A1F2B" w:rsidP="00FA3A7A">
      <w:pPr>
        <w:shd w:val="clear" w:color="auto" w:fill="FFFFFF"/>
        <w:spacing w:after="0" w:line="240" w:lineRule="auto"/>
        <w:ind w:firstLine="708"/>
        <w:jc w:val="center"/>
        <w:rPr>
          <w:rFonts w:eastAsia="Times New Roman"/>
          <w:lang w:eastAsia="ru-RU"/>
        </w:rPr>
      </w:pPr>
      <w:r w:rsidRPr="007A1F2B">
        <w:rPr>
          <w:rFonts w:eastAsia="Times New Roman"/>
          <w:position w:val="-16"/>
          <w:lang w:eastAsia="ru-RU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1pt" o:ole="">
            <v:imagedata r:id="rId7" o:title=""/>
          </v:shape>
          <o:OLEObject Type="Embed" ProgID="Equation.DSMT4" ShapeID="_x0000_i1025" DrawAspect="Content" ObjectID="_1606079839" r:id="rId8"/>
        </w:object>
      </w:r>
      <w:r w:rsidR="0053256A" w:rsidRPr="00CF377A">
        <w:rPr>
          <w:rFonts w:eastAsia="Times New Roman"/>
          <w:lang w:eastAsia="ru-RU"/>
        </w:rPr>
        <w:t>,</w:t>
      </w:r>
    </w:p>
    <w:p w:rsidR="0053256A" w:rsidRPr="00CF377A" w:rsidRDefault="0053256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="00CF377A" w:rsidRPr="00CF377A">
        <w:rPr>
          <w:rFonts w:eastAsia="Times New Roman"/>
          <w:position w:val="-16"/>
          <w:lang w:eastAsia="ru-RU"/>
        </w:rPr>
        <w:object w:dxaOrig="400" w:dyaOrig="420">
          <v:shape id="_x0000_i1026" type="#_x0000_t75" style="width:20.25pt;height:21pt" o:ole="">
            <v:imagedata r:id="rId9" o:title=""/>
          </v:shape>
          <o:OLEObject Type="Embed" ProgID="Equation.DSMT4" ShapeID="_x0000_i1026" DrawAspect="Content" ObjectID="_1606079840" r:id="rId10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ропорцион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</w:p>
    <w:p w:rsidR="0053256A" w:rsidRDefault="00CF377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 w:rsidRPr="00CF377A">
        <w:rPr>
          <w:rFonts w:eastAsia="Times New Roman"/>
          <w:position w:val="-12"/>
          <w:lang w:val="en-US" w:eastAsia="ru-RU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606079841" r:id="rId12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ссогласования</w:t>
      </w:r>
      <w:r w:rsidRPr="004B39CB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ошибк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ирования</w:t>
      </w:r>
    </w:p>
    <w:p w:rsidR="008F18F6" w:rsidRDefault="008F18F6" w:rsidP="004B39CB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спользова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икогд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уществу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зываем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о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беспечи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у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м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пример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степ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меньша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ближ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й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и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плов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м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остич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уча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н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нё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стывать.</w:t>
      </w:r>
    </w:p>
    <w:p w:rsidR="00894620" w:rsidRDefault="00894620" w:rsidP="0043348C">
      <w:pPr>
        <w:shd w:val="clear" w:color="auto" w:fill="FFFFFF"/>
        <w:spacing w:before="240" w:line="240" w:lineRule="auto"/>
        <w:ind w:firstLine="708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A937E9C" wp14:editId="244EE757">
            <wp:extent cx="3962400" cy="3139328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3139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620" w:rsidRPr="000A7A25" w:rsidRDefault="00DB3FA4" w:rsidP="0043348C">
      <w:pPr>
        <w:shd w:val="clear" w:color="auto" w:fill="FFFFFF"/>
        <w:spacing w:before="120" w:after="120" w:line="240" w:lineRule="auto"/>
        <w:ind w:firstLine="708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DB3FA4">
        <w:t>2</w:t>
      </w:r>
      <w:r>
        <w:t xml:space="preserve"> — </w:t>
      </w:r>
      <w:r w:rsidR="00894620" w:rsidRPr="00894620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DB7DF9">
        <w:rPr>
          <w:color w:val="333333"/>
          <w:shd w:val="clear" w:color="auto" w:fill="FFFFFF"/>
        </w:rPr>
        <w:t xml:space="preserve"> регулятора </w:t>
      </w:r>
      <w:r w:rsidR="00894620" w:rsidRPr="00894620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894620" w:rsidRPr="00894620">
        <w:rPr>
          <w:color w:val="333333"/>
          <w:shd w:val="clear" w:color="auto" w:fill="FFFFFF"/>
        </w:rPr>
        <w:t>сигнал</w:t>
      </w:r>
    </w:p>
    <w:p w:rsidR="008F18F6" w:rsidRDefault="008F18F6" w:rsidP="0043348C">
      <w:pPr>
        <w:spacing w:after="0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ст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жд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)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н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ишк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лич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ерже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запаздывани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гу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ать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втоколеба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льнейш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тойчивость.</w:t>
      </w:r>
    </w:p>
    <w:p w:rsidR="009A59CC" w:rsidRDefault="009A59CC" w:rsidP="0043348C">
      <w:pPr>
        <w:spacing w:after="0"/>
        <w:ind w:firstLine="708"/>
        <w:jc w:val="both"/>
        <w:rPr>
          <w:rFonts w:eastAsia="Times New Roman"/>
          <w:lang w:eastAsia="ru-RU"/>
        </w:rPr>
      </w:pPr>
    </w:p>
    <w:p w:rsidR="00763E4A" w:rsidRPr="0043348C" w:rsidRDefault="00763E4A" w:rsidP="00ED1034">
      <w:pPr>
        <w:pStyle w:val="3"/>
        <w:numPr>
          <w:ilvl w:val="2"/>
          <w:numId w:val="14"/>
        </w:numPr>
        <w:shd w:val="clear" w:color="auto" w:fill="FFFFFF"/>
        <w:spacing w:before="0" w:after="240" w:line="240" w:lineRule="auto"/>
        <w:jc w:val="center"/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</w:pP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Интегрирующая</w:t>
      </w:r>
      <w:r w:rsidR="00DB7DF9"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763E4A" w:rsidRDefault="00763E4A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63E4A">
        <w:rPr>
          <w:sz w:val="28"/>
          <w:szCs w:val="28"/>
        </w:rPr>
        <w:t>Интегриру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ставля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ропорциональ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нтеграл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и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кло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ируем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еличины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Её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спользую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стра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и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зволяе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ятор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ем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честь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ую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у.</w:t>
      </w:r>
    </w:p>
    <w:p w:rsidR="00763E4A" w:rsidRPr="00C85725" w:rsidRDefault="00DB7DF9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ход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ход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а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вод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екращаютс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такж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ерестает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изменяться,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это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риводит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появл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еустранимо</w:t>
      </w:r>
      <w:r w:rsidR="00C85725">
        <w:rPr>
          <w:sz w:val="28"/>
          <w:szCs w:val="28"/>
          <w:shd w:val="clear" w:color="auto" w:fill="FFFFFF"/>
        </w:rPr>
        <w:t>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ы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ом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</w:rPr>
        <w:t>статической</w:t>
      </w:r>
      <w:r>
        <w:rPr>
          <w:sz w:val="28"/>
          <w:szCs w:val="28"/>
        </w:rPr>
        <w:t xml:space="preserve"> </w:t>
      </w:r>
      <w:r w:rsidR="00C85725">
        <w:rPr>
          <w:sz w:val="28"/>
          <w:szCs w:val="28"/>
        </w:rPr>
        <w:t>ошибке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оставляюще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ральна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должа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овать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ол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озврат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уем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еремен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заданной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</w:t>
      </w:r>
      <w:r w:rsidR="00C85725">
        <w:rPr>
          <w:sz w:val="28"/>
          <w:szCs w:val="28"/>
          <w:shd w:val="clear" w:color="auto" w:fill="FFFFFF"/>
        </w:rPr>
        <w:t>рально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регулирован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ующе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у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ю.</w:t>
      </w:r>
      <w:r>
        <w:rPr>
          <w:sz w:val="28"/>
          <w:szCs w:val="28"/>
          <w:shd w:val="clear" w:color="auto" w:fill="FFFFFF"/>
        </w:rPr>
        <w:t xml:space="preserve"> </w:t>
      </w:r>
      <w:r w:rsidR="00763E4A" w:rsidRPr="00C85725">
        <w:rPr>
          <w:sz w:val="28"/>
          <w:szCs w:val="28"/>
        </w:rPr>
        <w:t>Те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енее,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интегриру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составля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такж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ожет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водить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автоколебания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правильно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выбор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её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оэффициента.</w:t>
      </w:r>
    </w:p>
    <w:p w:rsidR="00C85725" w:rsidRPr="004B39CB" w:rsidRDefault="004B39CB" w:rsidP="00C85725">
      <w:pPr>
        <w:jc w:val="center"/>
      </w:pPr>
      <w:r w:rsidRPr="00C85725">
        <w:rPr>
          <w:position w:val="-36"/>
        </w:rPr>
        <w:object w:dxaOrig="2860" w:dyaOrig="859">
          <v:shape id="_x0000_i1028" type="#_x0000_t75" style="width:143.25pt;height:42.75pt" o:ole="">
            <v:imagedata r:id="rId14" o:title=""/>
          </v:shape>
          <o:OLEObject Type="Embed" ProgID="Equation.DSMT4" ShapeID="_x0000_i1028" DrawAspect="Content" ObjectID="_1606079842" r:id="rId15"/>
        </w:object>
      </w:r>
      <w:r w:rsidRPr="004B39CB">
        <w:t>,</w:t>
      </w:r>
    </w:p>
    <w:p w:rsidR="004B39CB" w:rsidRDefault="004B39CB" w:rsidP="007A1F2B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40" w:dyaOrig="380">
          <v:shape id="_x0000_i1029" type="#_x0000_t75" style="width:17.25pt;height:18.75pt" o:ole="">
            <v:imagedata r:id="rId16" o:title=""/>
          </v:shape>
          <o:OLEObject Type="Embed" ProgID="Equation.DSMT4" ShapeID="_x0000_i1029" DrawAspect="Content" ObjectID="_1606079843" r:id="rId17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интегр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FA12DB">
      <w:pPr>
        <w:shd w:val="clear" w:color="auto" w:fill="FFFFFF"/>
        <w:spacing w:line="240" w:lineRule="auto"/>
        <w:ind w:firstLine="708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C3B4F73" wp14:editId="5672AC72">
            <wp:extent cx="4200525" cy="3305970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330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Default="00FA12DB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3</w:t>
      </w:r>
      <w:r>
        <w:t xml:space="preserve"> — </w:t>
      </w:r>
      <w:r w:rsidR="000A7A25" w:rsidRP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proofErr w:type="spellStart"/>
      <w:r w:rsidR="000A7A25" w:rsidRPr="000A7A25">
        <w:rPr>
          <w:color w:val="333333"/>
          <w:shd w:val="clear" w:color="auto" w:fill="FFFFFF"/>
        </w:rPr>
        <w:t>и</w:t>
      </w:r>
      <w:proofErr w:type="spellEnd"/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И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ED1034" w:rsidRPr="000A7A25" w:rsidRDefault="00ED1034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</w:p>
    <w:p w:rsidR="004B39CB" w:rsidRPr="000B74AC" w:rsidRDefault="004B39CB" w:rsidP="00ED1034">
      <w:pPr>
        <w:pStyle w:val="3"/>
        <w:numPr>
          <w:ilvl w:val="2"/>
          <w:numId w:val="14"/>
        </w:numPr>
        <w:shd w:val="clear" w:color="auto" w:fill="FFFFFF"/>
        <w:spacing w:after="24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Дифференцирующая</w:t>
      </w:r>
      <w:r w:rsidR="00DB7DF9"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4B39CB" w:rsidRDefault="004B39CB" w:rsidP="000B74AC">
      <w:pPr>
        <w:spacing w:after="0"/>
        <w:ind w:firstLine="708"/>
        <w:jc w:val="both"/>
        <w:rPr>
          <w:shd w:val="clear" w:color="auto" w:fill="FFFFFF"/>
        </w:rPr>
      </w:pPr>
      <w:r w:rsidRPr="004B39CB">
        <w:rPr>
          <w:shd w:val="clear" w:color="auto" w:fill="FFFFFF"/>
        </w:rPr>
        <w:t>Дифференциру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темп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еличи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едназначе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л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тиво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целев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начения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торы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гнозирую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удущем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огу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ы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зва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нешни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мущения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л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апаздывание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стему.</w:t>
      </w:r>
    </w:p>
    <w:p w:rsidR="004B39CB" w:rsidRDefault="004B39CB" w:rsidP="000B74AC">
      <w:pPr>
        <w:spacing w:after="0"/>
        <w:ind w:firstLine="708"/>
        <w:jc w:val="both"/>
        <w:rPr>
          <w:color w:val="111111"/>
          <w:shd w:val="clear" w:color="auto" w:fill="FFFFFF"/>
        </w:rPr>
      </w:pPr>
      <w:r w:rsidRPr="004B39CB">
        <w:rPr>
          <w:shd w:val="clear" w:color="auto" w:fill="FFFFFF"/>
        </w:rPr>
        <w:t>Ка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лучае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интегрального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я</w:t>
      </w:r>
      <w:r w:rsidRPr="004B39CB">
        <w:rPr>
          <w:shd w:val="clear" w:color="auto" w:fill="FFFFFF"/>
        </w:rPr>
        <w:t>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о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уществу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посредствен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ам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ебе: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се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бъединяе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пропорциональным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ем</w:t>
      </w:r>
      <w:r w:rsidRPr="004B39CB">
        <w:rPr>
          <w:shd w:val="clear" w:color="auto" w:fill="FFFFFF"/>
        </w:rPr>
        <w:t>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е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обавлен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м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у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сх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еременно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ря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корос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зв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гновен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ращи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ход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гнала</w:t>
      </w:r>
      <w:r w:rsidRPr="004B39CB">
        <w:rPr>
          <w:color w:val="111111"/>
          <w:shd w:val="clear" w:color="auto" w:fill="FFFFFF"/>
        </w:rPr>
        <w:t>.</w:t>
      </w:r>
    </w:p>
    <w:p w:rsidR="000A7A25" w:rsidRDefault="000A7A25" w:rsidP="00347BEF">
      <w:pPr>
        <w:spacing w:after="0"/>
        <w:jc w:val="center"/>
        <w:rPr>
          <w:color w:val="111111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2DB0AEE3" wp14:editId="2FAF0D26">
            <wp:extent cx="3829050" cy="30319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50107" cy="304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CB3677" w:rsidRDefault="00CB3677" w:rsidP="00CB3677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4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Д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>
        <w:rPr>
          <w:color w:val="333333"/>
          <w:shd w:val="clear" w:color="auto" w:fill="FFFFFF"/>
        </w:rPr>
        <w:t>сигнал</w:t>
      </w:r>
    </w:p>
    <w:p w:rsidR="004B39CB" w:rsidRDefault="004B39CB" w:rsidP="00CB3677">
      <w:pPr>
        <w:ind w:firstLine="708"/>
        <w:jc w:val="both"/>
        <w:rPr>
          <w:color w:val="111111"/>
          <w:shd w:val="clear" w:color="auto" w:fill="FFFFFF"/>
        </w:rPr>
      </w:pPr>
      <w:r>
        <w:rPr>
          <w:color w:val="111111"/>
          <w:shd w:val="clear" w:color="auto" w:fill="FFFFFF"/>
        </w:rPr>
        <w:t>Эта</w:t>
      </w:r>
      <w:r w:rsidR="00DB7DF9">
        <w:rPr>
          <w:color w:val="111111"/>
          <w:shd w:val="clear" w:color="auto" w:fill="FFFFFF"/>
        </w:rPr>
        <w:t xml:space="preserve"> </w:t>
      </w:r>
      <w:r>
        <w:rPr>
          <w:color w:val="111111"/>
          <w:shd w:val="clear" w:color="auto" w:fill="FFFFFF"/>
        </w:rPr>
        <w:t>составляющ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тиводействует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ю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(регулируем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еременн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цесса)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ы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навлива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ак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н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бнаружены.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гд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екращаютс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рректирующее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оздействие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изводимое</w:t>
      </w:r>
      <w:r w:rsidR="00DB7DF9">
        <w:rPr>
          <w:color w:val="111111"/>
          <w:shd w:val="clear" w:color="auto" w:fill="FFFFFF"/>
        </w:rPr>
        <w:t xml:space="preserve"> </w:t>
      </w:r>
      <w:proofErr w:type="spellStart"/>
      <w:proofErr w:type="gramStart"/>
      <w:r w:rsidR="00C264AF" w:rsidRPr="004B39CB">
        <w:rPr>
          <w:color w:val="111111"/>
          <w:shd w:val="clear" w:color="auto" w:fill="FFFFFF"/>
        </w:rPr>
        <w:t>диф</w:t>
      </w:r>
      <w:r w:rsidR="00C264AF">
        <w:rPr>
          <w:color w:val="111111"/>
          <w:shd w:val="clear" w:color="auto" w:fill="FFFFFF"/>
        </w:rPr>
        <w:t>-</w:t>
      </w:r>
      <w:r w:rsidR="00C264AF" w:rsidRPr="00CB3677">
        <w:rPr>
          <w:color w:val="111111"/>
          <w:shd w:val="clear" w:color="auto" w:fill="FFFFFF"/>
        </w:rPr>
        <w:t>ф</w:t>
      </w:r>
      <w:r w:rsidR="00C264AF" w:rsidRPr="004B39CB">
        <w:rPr>
          <w:color w:val="111111"/>
          <w:shd w:val="clear" w:color="auto" w:fill="FFFFFF"/>
        </w:rPr>
        <w:t>еренциальным</w:t>
      </w:r>
      <w:proofErr w:type="spellEnd"/>
      <w:proofErr w:type="gramEnd"/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счезает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час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работанн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порциональным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</w:t>
      </w:r>
      <w:r>
        <w:rPr>
          <w:color w:val="111111"/>
          <w:shd w:val="clear" w:color="auto" w:fill="FFFFFF"/>
        </w:rPr>
        <w:t>.</w:t>
      </w:r>
    </w:p>
    <w:p w:rsidR="004B39CB" w:rsidRPr="004B39CB" w:rsidRDefault="004B39CB" w:rsidP="004B39CB">
      <w:pPr>
        <w:jc w:val="center"/>
      </w:pPr>
      <w:r w:rsidRPr="004B39CB">
        <w:rPr>
          <w:position w:val="-28"/>
        </w:rPr>
        <w:object w:dxaOrig="2439" w:dyaOrig="720">
          <v:shape id="_x0000_i1030" type="#_x0000_t75" style="width:122.25pt;height:36pt" o:ole="">
            <v:imagedata r:id="rId20" o:title=""/>
          </v:shape>
          <o:OLEObject Type="Embed" ProgID="Equation.DSMT4" ShapeID="_x0000_i1030" DrawAspect="Content" ObjectID="_1606079844" r:id="rId21"/>
        </w:object>
      </w:r>
      <w:r w:rsidRPr="004B39CB">
        <w:t>,</w:t>
      </w:r>
    </w:p>
    <w:p w:rsidR="004B39CB" w:rsidRDefault="004B39CB" w:rsidP="00946FE3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80" w:dyaOrig="380">
          <v:shape id="_x0000_i1031" type="#_x0000_t75" style="width:18.75pt;height:18.75pt" o:ole="">
            <v:imagedata r:id="rId22" o:title=""/>
          </v:shape>
          <o:OLEObject Type="Embed" ProgID="Equation.DSMT4" ShapeID="_x0000_i1031" DrawAspect="Content" ObjectID="_1606079845" r:id="rId23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shd w:val="clear" w:color="auto" w:fill="FFFFFF"/>
        </w:rPr>
        <w:t>дифференци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0A7A25">
      <w:pPr>
        <w:shd w:val="clear" w:color="auto" w:fill="FFFFFF"/>
        <w:spacing w:before="120" w:after="120" w:line="240" w:lineRule="auto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007ED759" wp14:editId="3EFBD0E5">
            <wp:extent cx="3914775" cy="311286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33728" cy="3127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67147A" w:rsidP="0067147A">
      <w:pPr>
        <w:shd w:val="clear" w:color="auto" w:fill="FFFFFF"/>
        <w:spacing w:before="24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Pr="0067147A">
        <w:t>5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0A7A25" w:rsidRPr="00253882">
        <w:rPr>
          <w:color w:val="333333"/>
          <w:shd w:val="clear" w:color="auto" w:fill="FFFFFF"/>
        </w:rPr>
        <w:t>,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И</w:t>
      </w:r>
      <w:r w:rsidR="00435FCF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И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946FE3" w:rsidRPr="00946FE3" w:rsidRDefault="00946FE3" w:rsidP="00946FE3">
      <w:pPr>
        <w:shd w:val="clear" w:color="auto" w:fill="FFFFFF"/>
        <w:spacing w:before="120" w:after="12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lastRenderedPageBreak/>
        <w:t>Собрав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с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и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месте</w:t>
      </w:r>
      <w:r w:rsidRPr="00946FE3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мы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олучае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формулу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непрерывного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ятора</w:t>
      </w:r>
      <w:r w:rsidRPr="00946FE3">
        <w:rPr>
          <w:rFonts w:eastAsia="Times New Roman"/>
          <w:lang w:eastAsia="ru-RU"/>
        </w:rPr>
        <w:t>:</w:t>
      </w:r>
    </w:p>
    <w:p w:rsidR="001B45BB" w:rsidRPr="001B45BB" w:rsidRDefault="00946FE3" w:rsidP="001B45BB">
      <w:pPr>
        <w:shd w:val="clear" w:color="auto" w:fill="FFFFFF"/>
        <w:spacing w:before="120" w:after="120" w:line="240" w:lineRule="auto"/>
        <w:jc w:val="center"/>
      </w:pPr>
      <w:r w:rsidRPr="00946FE3">
        <w:rPr>
          <w:position w:val="-36"/>
        </w:rPr>
        <w:object w:dxaOrig="3800" w:dyaOrig="859">
          <v:shape id="_x0000_i1032" type="#_x0000_t75" style="width:190.5pt;height:42.75pt" o:ole="">
            <v:imagedata r:id="rId25" o:title=""/>
          </v:shape>
          <o:OLEObject Type="Embed" ProgID="Equation.DSMT4" ShapeID="_x0000_i1032" DrawAspect="Content" ObjectID="_1606079846" r:id="rId26"/>
        </w:object>
      </w:r>
      <w:r w:rsidR="001B45BB" w:rsidRPr="001B45BB">
        <w:t>,</w:t>
      </w:r>
    </w:p>
    <w:p w:rsidR="001B45BB" w:rsidRPr="001B45BB" w:rsidRDefault="001B45BB" w:rsidP="001B45BB">
      <w:pPr>
        <w:shd w:val="clear" w:color="auto" w:fill="FFFFFF"/>
        <w:spacing w:before="120" w:after="120" w:line="240" w:lineRule="auto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в</w:t>
      </w:r>
      <w:r w:rsidR="00DB7DF9">
        <w:t xml:space="preserve"> </w:t>
      </w:r>
      <w:r>
        <w:t>операторную</w:t>
      </w:r>
      <w:r w:rsidR="00DB7DF9">
        <w:t xml:space="preserve"> </w:t>
      </w:r>
      <w:r>
        <w:t>форму</w:t>
      </w:r>
      <w:r w:rsidR="00DB7DF9">
        <w:t xml:space="preserve"> </w:t>
      </w:r>
      <w:r>
        <w:t>по</w:t>
      </w:r>
      <w:r w:rsidR="00DB7DF9">
        <w:t xml:space="preserve"> </w:t>
      </w:r>
      <w:r>
        <w:t>Лапласу</w:t>
      </w:r>
      <w:r w:rsidRPr="001B45BB">
        <w:t>:</w:t>
      </w:r>
    </w:p>
    <w:p w:rsidR="001B45BB" w:rsidRPr="001B45BB" w:rsidRDefault="00F57501" w:rsidP="001B45BB">
      <w:pPr>
        <w:shd w:val="clear" w:color="auto" w:fill="FFFFFF"/>
        <w:spacing w:before="120" w:after="120" w:line="240" w:lineRule="auto"/>
        <w:jc w:val="center"/>
      </w:pPr>
      <w:r w:rsidRPr="001B45BB">
        <w:rPr>
          <w:position w:val="-28"/>
        </w:rPr>
        <w:object w:dxaOrig="4680" w:dyaOrig="780">
          <v:shape id="_x0000_i1033" type="#_x0000_t75" style="width:233.25pt;height:39pt" o:ole="">
            <v:imagedata r:id="rId27" o:title=""/>
          </v:shape>
          <o:OLEObject Type="Embed" ProgID="Equation.DSMT4" ShapeID="_x0000_i1033" DrawAspect="Content" ObjectID="_1606079847" r:id="rId28"/>
        </w:object>
      </w:r>
    </w:p>
    <w:p w:rsidR="00253882" w:rsidRPr="008946A6" w:rsidRDefault="00253882" w:rsidP="00ED1034">
      <w:pPr>
        <w:pStyle w:val="ac"/>
        <w:numPr>
          <w:ilvl w:val="2"/>
          <w:numId w:val="14"/>
        </w:numPr>
        <w:spacing w:before="240"/>
        <w:jc w:val="center"/>
        <w:rPr>
          <w:b/>
        </w:rPr>
      </w:pPr>
      <w:r w:rsidRPr="008946A6">
        <w:rPr>
          <w:b/>
        </w:rPr>
        <w:t>Дискретная</w:t>
      </w:r>
      <w:r w:rsidR="00DB7DF9" w:rsidRPr="008946A6">
        <w:rPr>
          <w:b/>
        </w:rPr>
        <w:t xml:space="preserve"> </w:t>
      </w:r>
      <w:r w:rsidRPr="008946A6">
        <w:rPr>
          <w:b/>
        </w:rPr>
        <w:t>форма</w:t>
      </w:r>
      <w:r w:rsidR="00DB7DF9" w:rsidRPr="008946A6">
        <w:rPr>
          <w:b/>
        </w:rPr>
        <w:t xml:space="preserve"> </w:t>
      </w:r>
      <w:r w:rsidRPr="008946A6">
        <w:rPr>
          <w:b/>
        </w:rPr>
        <w:t>регулятора</w:t>
      </w:r>
    </w:p>
    <w:p w:rsidR="00253882" w:rsidRPr="00253882" w:rsidRDefault="00253882" w:rsidP="0067147A">
      <w:pPr>
        <w:spacing w:after="0"/>
        <w:ind w:firstLine="708"/>
        <w:jc w:val="both"/>
      </w:pPr>
      <w:r w:rsidRPr="00253882">
        <w:t>Непрерывные</w:t>
      </w:r>
      <w:r w:rsidR="00DB7DF9">
        <w:t xml:space="preserve"> </w:t>
      </w:r>
      <w:r w:rsidRPr="00253882">
        <w:t>переменные</w:t>
      </w:r>
      <w:r w:rsidR="00DB7DF9">
        <w:t xml:space="preserve"> </w:t>
      </w:r>
      <w:r w:rsidRPr="00253882">
        <w:t>удобно</w:t>
      </w:r>
      <w:r w:rsidR="00DB7DF9">
        <w:t xml:space="preserve"> </w:t>
      </w:r>
      <w:r w:rsidRPr="00253882">
        <w:t>использовать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анализ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интеза</w:t>
      </w:r>
      <w:r w:rsidR="00DB7DF9">
        <w:t xml:space="preserve"> </w:t>
      </w:r>
      <w:r w:rsidRPr="00253882">
        <w:t>ПИД</w:t>
      </w:r>
      <w:r w:rsidR="00DB7DF9">
        <w:t xml:space="preserve"> </w:t>
      </w:r>
      <w:r w:rsidRPr="00253882">
        <w:t>регуляторов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технического</w:t>
      </w:r>
      <w:r w:rsidR="00DB7DF9">
        <w:t xml:space="preserve"> </w:t>
      </w:r>
      <w:r w:rsidRPr="00253882">
        <w:t>воплощени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перейти</w:t>
      </w:r>
      <w:r w:rsidR="00DB7DF9">
        <w:t xml:space="preserve"> </w:t>
      </w:r>
      <w:r w:rsidRPr="00253882">
        <w:t>к</w:t>
      </w:r>
      <w:r w:rsidR="00DB7DF9">
        <w:t xml:space="preserve"> </w:t>
      </w:r>
      <w:r w:rsidRPr="00253882">
        <w:t>дискретной</w:t>
      </w:r>
      <w:r w:rsidR="00DB7DF9">
        <w:t xml:space="preserve"> </w:t>
      </w:r>
      <w:r w:rsidRPr="00253882">
        <w:t>форме</w:t>
      </w:r>
      <w:r w:rsidR="00DB7DF9">
        <w:t xml:space="preserve"> </w:t>
      </w:r>
      <w:r w:rsidRPr="00253882">
        <w:t>уравнений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сновой</w:t>
      </w:r>
      <w:r w:rsidR="00DB7DF9">
        <w:t xml:space="preserve"> </w:t>
      </w:r>
      <w:r w:rsidRPr="00253882">
        <w:t>всех</w:t>
      </w:r>
      <w:r w:rsidR="00DB7DF9">
        <w:t xml:space="preserve"> </w:t>
      </w:r>
      <w:r w:rsidRPr="00253882">
        <w:t>регуляторов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микроконтроллер,</w:t>
      </w:r>
      <w:r w:rsidR="00DB7DF9">
        <w:t xml:space="preserve"> </w:t>
      </w:r>
      <w:r w:rsidRPr="00253882">
        <w:t>контроллер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компьюте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оперирует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переменными,</w:t>
      </w:r>
      <w:r w:rsidR="00DB7DF9">
        <w:t xml:space="preserve"> </w:t>
      </w:r>
      <w:r w:rsidRPr="00253882">
        <w:t>полученными</w:t>
      </w:r>
      <w:r w:rsidR="00DB7DF9">
        <w:t xml:space="preserve"> </w:t>
      </w:r>
      <w:r w:rsidRPr="00253882">
        <w:t>из</w:t>
      </w:r>
      <w:r w:rsidR="00DB7DF9">
        <w:t xml:space="preserve"> </w:t>
      </w:r>
      <w:r w:rsidRPr="00253882">
        <w:t>аналоговых</w:t>
      </w:r>
      <w:r w:rsidR="00DB7DF9">
        <w:t xml:space="preserve"> </w:t>
      </w:r>
      <w:r w:rsidRPr="00253882">
        <w:t>сигналов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Pr="00253882">
        <w:t>их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уровню.</w:t>
      </w:r>
      <w:r w:rsidR="00DB7DF9">
        <w:t xml:space="preserve"> </w:t>
      </w:r>
      <w:r w:rsidRPr="00253882">
        <w:t>Вследствие</w:t>
      </w:r>
      <w:r w:rsidR="00DB7DF9">
        <w:t xml:space="preserve"> </w:t>
      </w:r>
      <w:r w:rsidRPr="00253882">
        <w:t>конечног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вычисления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микроконтроллере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задержки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ния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моментом</w:t>
      </w:r>
      <w:r w:rsidR="00DB7DF9">
        <w:t xml:space="preserve"> </w:t>
      </w:r>
      <w:r w:rsidRPr="00253882">
        <w:t>поступления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вход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появлением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выходе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нежелательная</w:t>
      </w:r>
      <w:r w:rsidR="00DB7DF9">
        <w:t xml:space="preserve"> </w:t>
      </w:r>
      <w:r w:rsidRPr="00253882">
        <w:t>задержка,</w:t>
      </w:r>
      <w:r w:rsidR="00DB7DF9">
        <w:t xml:space="preserve"> </w:t>
      </w:r>
      <w:r w:rsidRPr="00253882">
        <w:t>которая</w:t>
      </w:r>
      <w:r w:rsidR="00DB7DF9">
        <w:t xml:space="preserve"> </w:t>
      </w:r>
      <w:r w:rsidRPr="00253882">
        <w:t>увеличивает</w:t>
      </w:r>
      <w:r w:rsidR="00DB7DF9">
        <w:t xml:space="preserve"> </w:t>
      </w:r>
      <w:r w:rsidRPr="00253882">
        <w:t>общую</w:t>
      </w:r>
      <w:r w:rsidR="00DB7DF9">
        <w:t xml:space="preserve"> </w:t>
      </w:r>
      <w:r w:rsidRPr="00253882">
        <w:t>задержку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контуре</w:t>
      </w:r>
      <w:r w:rsidR="00DB7DF9">
        <w:t xml:space="preserve"> </w:t>
      </w:r>
      <w:r w:rsidRPr="00253882">
        <w:t>регулирования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нижает</w:t>
      </w:r>
      <w:r w:rsidR="00DB7DF9">
        <w:t xml:space="preserve"> </w:t>
      </w:r>
      <w:r w:rsidRPr="00253882">
        <w:t>запас</w:t>
      </w:r>
      <w:r w:rsidR="00DB7DF9">
        <w:t xml:space="preserve"> </w:t>
      </w:r>
      <w:r w:rsidRPr="00253882">
        <w:t>устойчивости.</w:t>
      </w:r>
      <w:r w:rsidR="00DB7DF9">
        <w:t xml:space="preserve"> </w:t>
      </w:r>
      <w:r w:rsidRPr="00253882">
        <w:t>Основным</w:t>
      </w:r>
      <w:r w:rsidR="00DB7DF9">
        <w:t xml:space="preserve"> </w:t>
      </w:r>
      <w:r w:rsidRPr="00253882">
        <w:t>эффектом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появление</w:t>
      </w:r>
      <w:r w:rsidR="00DB7DF9">
        <w:t xml:space="preserve"> </w:t>
      </w:r>
      <w:proofErr w:type="spellStart"/>
      <w:r w:rsidRPr="00253882">
        <w:t>алиасных</w:t>
      </w:r>
      <w:proofErr w:type="spellEnd"/>
      <w:r w:rsidR="00DB7DF9">
        <w:t xml:space="preserve"> </w:t>
      </w:r>
      <w:r w:rsidRPr="00253882">
        <w:t>частот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пектре</w:t>
      </w:r>
      <w:r w:rsidR="00DB7DF9">
        <w:t xml:space="preserve"> </w:t>
      </w:r>
      <w:r w:rsidR="00002A7B">
        <w:t>дискретн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</w:t>
      </w:r>
      <w:r w:rsidR="00002A7B">
        <w:t>лучае,</w:t>
      </w:r>
      <w:r w:rsidR="00DB7DF9">
        <w:t xml:space="preserve"> </w:t>
      </w:r>
      <w:r w:rsidR="00002A7B">
        <w:t>когда</w:t>
      </w:r>
      <w:r w:rsidR="00DB7DF9">
        <w:t xml:space="preserve"> </w:t>
      </w:r>
      <w:r w:rsidR="00002A7B">
        <w:t>частота</w:t>
      </w:r>
      <w:r w:rsidR="00DB7DF9">
        <w:t xml:space="preserve"> </w:t>
      </w:r>
      <w:r w:rsidR="00002A7B">
        <w:t>дискретизации</w:t>
      </w:r>
      <w:r w:rsidR="00DB7DF9">
        <w:t xml:space="preserve"> </w:t>
      </w:r>
      <w:r w:rsidRPr="00253882">
        <w:t>недостаточно</w:t>
      </w:r>
      <w:r w:rsidR="00DB7DF9">
        <w:t xml:space="preserve"> </w:t>
      </w:r>
      <w:r w:rsidRPr="00253882">
        <w:t>высока.</w:t>
      </w:r>
    </w:p>
    <w:p w:rsidR="00253882" w:rsidRPr="00253882" w:rsidRDefault="00253882" w:rsidP="008946A6">
      <w:pPr>
        <w:spacing w:after="0"/>
        <w:ind w:firstLine="708"/>
        <w:jc w:val="both"/>
      </w:pPr>
      <w:r w:rsidRPr="00253882">
        <w:t>Аналогичный</w:t>
      </w:r>
      <w:r w:rsidR="00DB7DF9">
        <w:t xml:space="preserve"> </w:t>
      </w:r>
      <w:r w:rsidRPr="00253882">
        <w:t>эффект</w:t>
      </w:r>
      <w:r w:rsidR="00DB7DF9">
        <w:t xml:space="preserve"> </w:t>
      </w:r>
      <w:r w:rsidRPr="00253882">
        <w:t>возникает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киносъёмке</w:t>
      </w:r>
      <w:r w:rsidR="00DB7DF9">
        <w:t xml:space="preserve"> </w:t>
      </w:r>
      <w:r w:rsidRPr="00253882">
        <w:t>вращающегося</w:t>
      </w:r>
      <w:r w:rsidR="00DB7DF9">
        <w:t xml:space="preserve"> </w:t>
      </w:r>
      <w:r w:rsidRPr="00253882">
        <w:t>колеса</w:t>
      </w:r>
      <w:r w:rsidR="00DB7DF9">
        <w:t xml:space="preserve"> </w:t>
      </w:r>
      <w:r w:rsidRPr="00253882">
        <w:t>автомобиля.</w:t>
      </w:r>
      <w:r w:rsidR="00DB7DF9">
        <w:t xml:space="preserve"> </w:t>
      </w:r>
      <w:r>
        <w:t>Частота</w:t>
      </w:r>
      <w:r w:rsidR="00DB7DF9">
        <w:t xml:space="preserve"> </w:t>
      </w:r>
      <w:proofErr w:type="spellStart"/>
      <w:r>
        <w:t>алиасного</w:t>
      </w:r>
      <w:proofErr w:type="spellEnd"/>
      <w:r w:rsidR="00DB7DF9">
        <w:t xml:space="preserve"> </w:t>
      </w:r>
      <w:r>
        <w:t>сигнала</w:t>
      </w:r>
      <w:r w:rsidR="00DB7DF9">
        <w:t xml:space="preserve"> </w:t>
      </w:r>
      <w:r>
        <w:t>равно</w:t>
      </w:r>
      <w:r w:rsidR="00DB7DF9">
        <w:t xml:space="preserve"> </w:t>
      </w:r>
      <w:r w:rsidRPr="00253882">
        <w:t>разности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квантования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этом</w:t>
      </w:r>
      <w:r w:rsidR="00DB7DF9">
        <w:t xml:space="preserve"> </w:t>
      </w:r>
      <w:r w:rsidRPr="00253882">
        <w:t>высокочастот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смещаетс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низкочастотную</w:t>
      </w:r>
      <w:r w:rsidR="00DB7DF9">
        <w:t xml:space="preserve"> </w:t>
      </w:r>
      <w:r w:rsidRPr="00253882">
        <w:t>область,</w:t>
      </w:r>
      <w:r w:rsidR="00DB7DF9">
        <w:t xml:space="preserve"> </w:t>
      </w:r>
      <w:r w:rsidRPr="00253882">
        <w:t>где</w:t>
      </w:r>
      <w:r w:rsidR="00DB7DF9">
        <w:t xml:space="preserve"> </w:t>
      </w:r>
      <w:r w:rsidRPr="00253882">
        <w:t>накладываетс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лез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оздаёт</w:t>
      </w:r>
      <w:r w:rsidR="00DB7DF9">
        <w:t xml:space="preserve"> </w:t>
      </w:r>
      <w:r w:rsidRPr="00253882">
        <w:t>большие</w:t>
      </w:r>
      <w:r w:rsidR="00DB7DF9">
        <w:t xml:space="preserve"> </w:t>
      </w:r>
      <w:r w:rsidRPr="00253882">
        <w:t>проблемы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тфильтровать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этой</w:t>
      </w:r>
      <w:r w:rsidR="00DB7DF9">
        <w:t xml:space="preserve"> </w:t>
      </w:r>
      <w:r w:rsidRPr="00253882">
        <w:t>стадии</w:t>
      </w:r>
      <w:r w:rsidR="00DB7DF9">
        <w:t xml:space="preserve"> </w:t>
      </w:r>
      <w:r w:rsidRPr="00253882">
        <w:t>невозможно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устранения</w:t>
      </w:r>
      <w:r w:rsidR="00DB7DF9">
        <w:t xml:space="preserve"> </w:t>
      </w:r>
      <w:proofErr w:type="spellStart"/>
      <w:r w:rsidRPr="00253882">
        <w:t>алиасного</w:t>
      </w:r>
      <w:proofErr w:type="spellEnd"/>
      <w:r w:rsidR="00DB7DF9">
        <w:t xml:space="preserve"> </w:t>
      </w:r>
      <w:r w:rsidRPr="00253882">
        <w:t>эффекта</w:t>
      </w:r>
      <w:r w:rsidR="00DB7DF9">
        <w:t xml:space="preserve"> </w:t>
      </w:r>
      <w:r w:rsidRPr="00253882">
        <w:t>перед</w:t>
      </w:r>
      <w:r w:rsidR="00DB7DF9">
        <w:t xml:space="preserve"> </w:t>
      </w:r>
      <w:r w:rsidRPr="00253882">
        <w:t>входом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тел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установить</w:t>
      </w:r>
      <w:r w:rsidR="00DB7DF9">
        <w:t xml:space="preserve"> </w:t>
      </w:r>
      <w:r w:rsidRPr="00253882">
        <w:t>аналоговый</w:t>
      </w:r>
      <w:r w:rsidR="00DB7DF9">
        <w:t xml:space="preserve"> </w:t>
      </w:r>
      <w:r w:rsidRPr="00253882">
        <w:t>фильт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бы</w:t>
      </w:r>
      <w:r w:rsidR="00DB7DF9">
        <w:t xml:space="preserve"> </w:t>
      </w:r>
      <w:r w:rsidRPr="00253882">
        <w:t>ослаблял</w:t>
      </w:r>
      <w:r w:rsidR="00DB7DF9">
        <w:t xml:space="preserve"> </w:t>
      </w:r>
      <w:r w:rsidRPr="00253882">
        <w:t>помеху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рядок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частоте,</w:t>
      </w:r>
      <w:r w:rsidR="00DB7DF9">
        <w:t xml:space="preserve"> </w:t>
      </w:r>
      <w:r w:rsidRPr="00253882">
        <w:t>равной</w:t>
      </w:r>
      <w:r w:rsidR="00DB7DF9">
        <w:t xml:space="preserve"> </w:t>
      </w:r>
      <w:r w:rsidRPr="00253882">
        <w:t>половин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Pr="00253882">
        <w:t>.</w:t>
      </w:r>
      <w:r w:rsidR="00DB7DF9">
        <w:t xml:space="preserve"> </w:t>
      </w:r>
      <w:r w:rsidRPr="00253882">
        <w:t>Обычно</w:t>
      </w:r>
      <w:r w:rsidR="00DB7DF9">
        <w:t xml:space="preserve"> </w:t>
      </w:r>
      <w:r w:rsidRPr="00253882">
        <w:t>используют</w:t>
      </w:r>
      <w:r w:rsidR="00DB7DF9">
        <w:t xml:space="preserve"> </w:t>
      </w:r>
      <w:r w:rsidRPr="00253882">
        <w:t>фильтр</w:t>
      </w:r>
      <w:r w:rsidR="00DB7DF9">
        <w:t xml:space="preserve"> </w:t>
      </w:r>
      <w:proofErr w:type="spellStart"/>
      <w:r w:rsidRPr="00253882">
        <w:t>Баттерворта</w:t>
      </w:r>
      <w:proofErr w:type="spellEnd"/>
      <w:r w:rsidR="00DB7DF9">
        <w:t xml:space="preserve"> </w:t>
      </w:r>
      <w:r w:rsidRPr="00253882">
        <w:t>второго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более</w:t>
      </w:r>
      <w:r w:rsidR="00DB7DF9">
        <w:t xml:space="preserve"> </w:t>
      </w:r>
      <w:r w:rsidRPr="00253882">
        <w:t>высокого</w:t>
      </w:r>
      <w:r w:rsidR="00DB7DF9">
        <w:t xml:space="preserve"> </w:t>
      </w:r>
      <w:r w:rsidRPr="00253882">
        <w:t>порядка.</w:t>
      </w:r>
      <w:r w:rsidR="00DB7DF9">
        <w:t xml:space="preserve"> </w:t>
      </w:r>
      <w:r w:rsidRPr="00253882">
        <w:t>Вторым</w:t>
      </w:r>
      <w:r w:rsidR="00DB7DF9">
        <w:t xml:space="preserve"> </w:t>
      </w:r>
      <w:r w:rsidRPr="00253882">
        <w:t>вариантом</w:t>
      </w:r>
      <w:r w:rsidR="00DB7DF9">
        <w:t xml:space="preserve"> </w:t>
      </w:r>
      <w:r w:rsidRPr="00253882">
        <w:t>решения</w:t>
      </w:r>
      <w:r w:rsidR="00DB7DF9">
        <w:t xml:space="preserve"> </w:t>
      </w:r>
      <w:r w:rsidRPr="00253882">
        <w:t>проблемы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увеличени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так,</w:t>
      </w:r>
      <w:r w:rsidR="00DB7DF9">
        <w:t xml:space="preserve"> </w:t>
      </w:r>
      <w:r w:rsidRPr="00253882">
        <w:t>чтобы</w:t>
      </w:r>
      <w:r w:rsidR="00DB7DF9">
        <w:t xml:space="preserve"> </w:t>
      </w:r>
      <w:r w:rsidRPr="00253882">
        <w:t>она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2</w:t>
      </w:r>
      <w:r w:rsidR="00DB7DF9">
        <w:t xml:space="preserve"> </w:t>
      </w:r>
      <w:r w:rsidRPr="00253882">
        <w:t>раза</w:t>
      </w:r>
      <w:r w:rsidR="00DB7DF9">
        <w:t xml:space="preserve"> </w:t>
      </w:r>
      <w:r w:rsidRPr="00253882">
        <w:t>была</w:t>
      </w:r>
      <w:r w:rsidR="00DB7DF9">
        <w:t xml:space="preserve"> </w:t>
      </w:r>
      <w:r w:rsidRPr="00253882">
        <w:t>выше</w:t>
      </w:r>
      <w:r w:rsidR="00DB7DF9">
        <w:t xml:space="preserve"> </w:t>
      </w:r>
      <w:r w:rsidRPr="00253882">
        <w:t>максимальной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Pr="00253882">
        <w:t>спектра</w:t>
      </w:r>
      <w:r w:rsidR="00DB7DF9">
        <w:t xml:space="preserve"> </w:t>
      </w:r>
      <w:r w:rsidRPr="00253882">
        <w:t>помехи.</w:t>
      </w:r>
    </w:p>
    <w:p w:rsidR="004B39CB" w:rsidRDefault="00253882" w:rsidP="002E5E01">
      <w:pPr>
        <w:spacing w:after="0" w:line="240" w:lineRule="auto"/>
        <w:ind w:firstLine="708"/>
        <w:jc w:val="both"/>
      </w:pPr>
      <w:r w:rsidRPr="00253882">
        <w:t>Это</w:t>
      </w:r>
      <w:r w:rsidR="00DB7DF9">
        <w:t xml:space="preserve"> </w:t>
      </w:r>
      <w:r w:rsidRPr="00253882">
        <w:t>позволяет</w:t>
      </w:r>
      <w:r w:rsidR="00DB7DF9">
        <w:t xml:space="preserve"> </w:t>
      </w:r>
      <w:r w:rsidRPr="00253882">
        <w:t>применить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фильтр</w:t>
      </w:r>
      <w:r w:rsidR="00DB7DF9">
        <w:t xml:space="preserve"> </w:t>
      </w:r>
      <w:r w:rsidRPr="00253882">
        <w:t>нижних</w:t>
      </w:r>
      <w:r w:rsidR="00DB7DF9">
        <w:t xml:space="preserve"> </w:t>
      </w:r>
      <w:r w:rsidRPr="00253882">
        <w:t>частот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такой</w:t>
      </w:r>
      <w:r w:rsidR="00DB7DF9">
        <w:t xml:space="preserve"> </w:t>
      </w:r>
      <w:r w:rsidRPr="00253882">
        <w:t>частоте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лученный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точки</w:t>
      </w:r>
      <w:r w:rsidR="00DB7DF9">
        <w:t xml:space="preserve"> </w:t>
      </w:r>
      <w:r w:rsidRPr="00253882">
        <w:t>зрения</w:t>
      </w:r>
      <w:r w:rsidR="00DB7DF9">
        <w:t xml:space="preserve"> </w:t>
      </w:r>
      <w:r w:rsidRPr="00253882">
        <w:t>количества</w:t>
      </w:r>
      <w:r w:rsidR="00DB7DF9">
        <w:t xml:space="preserve"> </w:t>
      </w:r>
      <w:r w:rsidRPr="00253882">
        <w:t>информации</w:t>
      </w:r>
      <w:r w:rsidR="00DB7DF9">
        <w:t xml:space="preserve"> </w:t>
      </w:r>
      <w:r w:rsidRPr="00253882">
        <w:t>полностью</w:t>
      </w:r>
      <w:r w:rsidR="00DB7DF9">
        <w:t xml:space="preserve"> </w:t>
      </w:r>
      <w:r w:rsidRPr="00253882">
        <w:t>эквивалентен</w:t>
      </w:r>
      <w:r w:rsidR="00DB7DF9">
        <w:t xml:space="preserve"> </w:t>
      </w:r>
      <w:r w:rsidRPr="00253882">
        <w:t>аналоговому,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все</w:t>
      </w:r>
      <w:r w:rsidR="00DB7DF9">
        <w:t xml:space="preserve"> </w:t>
      </w:r>
      <w:r w:rsidRPr="00253882">
        <w:t>свойства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можно</w:t>
      </w:r>
      <w:r w:rsidR="00DB7DF9">
        <w:t xml:space="preserve"> </w:t>
      </w:r>
      <w:r w:rsidRPr="00253882">
        <w:t>распространить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цифровой.</w:t>
      </w:r>
    </w:p>
    <w:p w:rsidR="00ED1034" w:rsidRDefault="00ED1034" w:rsidP="002E5E01">
      <w:pPr>
        <w:spacing w:after="0" w:line="240" w:lineRule="auto"/>
        <w:ind w:firstLine="708"/>
        <w:jc w:val="both"/>
      </w:pPr>
    </w:p>
    <w:p w:rsidR="00897109" w:rsidRPr="00153636" w:rsidRDefault="00897109" w:rsidP="00ED1034">
      <w:pPr>
        <w:pStyle w:val="ac"/>
        <w:numPr>
          <w:ilvl w:val="2"/>
          <w:numId w:val="14"/>
        </w:numPr>
        <w:spacing w:before="240" w:line="240" w:lineRule="auto"/>
        <w:ind w:left="1134"/>
        <w:jc w:val="center"/>
        <w:rPr>
          <w:rFonts w:eastAsia="Times New Roman"/>
          <w:b/>
          <w:lang w:eastAsia="ru-RU"/>
        </w:rPr>
      </w:pPr>
      <w:r w:rsidRPr="00153636">
        <w:rPr>
          <w:rFonts w:eastAsia="Times New Roman"/>
          <w:b/>
          <w:lang w:eastAsia="ru-RU"/>
        </w:rPr>
        <w:lastRenderedPageBreak/>
        <w:t>Погрешность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дифференцирования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и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шум</w:t>
      </w:r>
    </w:p>
    <w:p w:rsidR="00827FA9" w:rsidRPr="00827FA9" w:rsidRDefault="00897109" w:rsidP="00153636">
      <w:pPr>
        <w:ind w:firstLine="708"/>
        <w:rPr>
          <w:rFonts w:eastAsia="Times New Roman"/>
          <w:lang w:eastAsia="ru-RU"/>
        </w:rPr>
      </w:pPr>
      <w:r w:rsidRPr="00897109">
        <w:rPr>
          <w:rFonts w:eastAsia="Times New Roman"/>
          <w:lang w:eastAsia="ru-RU"/>
        </w:rPr>
        <w:t>Проблем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ова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остато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тар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щ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цифров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налоговы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х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у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ё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ключ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чис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з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ву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лизк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еличин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этому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сег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казы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едставле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уем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ой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ност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ступ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</w:t>
      </w:r>
      <w:r w:rsidR="006504D0">
        <w:rPr>
          <w:rFonts w:eastAsia="Times New Roman"/>
          <w:lang w:eastAsia="ru-RU"/>
        </w:rPr>
        <w:t>нусоидальный</w:t>
      </w:r>
      <w:r w:rsidR="00DB7DF9">
        <w:rPr>
          <w:rFonts w:eastAsia="Times New Roman"/>
          <w:lang w:eastAsia="ru-RU"/>
        </w:rPr>
        <w:t xml:space="preserve"> </w:t>
      </w:r>
      <w:r w:rsidR="006504D0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rFonts w:eastAsia="Times New Roman"/>
          <w:position w:val="-12"/>
          <w:lang w:eastAsia="ru-RU"/>
        </w:rPr>
        <w:object w:dxaOrig="1080" w:dyaOrig="360">
          <v:shape id="_x0000_i1034" type="#_x0000_t75" style="width:54pt;height:18pt" o:ole="">
            <v:imagedata r:id="rId29" o:title=""/>
          </v:shape>
          <o:OLEObject Type="Embed" ProgID="Equation.DSMT4" ShapeID="_x0000_i1034" DrawAspect="Content" ObjectID="_1606079848" r:id="rId30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лучим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position w:val="-12"/>
        </w:rPr>
        <w:object w:dxaOrig="1440" w:dyaOrig="360">
          <v:shape id="_x0000_i1035" type="#_x0000_t75" style="width:1in;height:18pt" o:ole="">
            <v:imagedata r:id="rId31" o:title=""/>
          </v:shape>
          <o:OLEObject Type="Embed" ProgID="Equation.DSMT4" ShapeID="_x0000_i1035" DrawAspect="Content" ObjectID="_1606079849" r:id="rId32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осто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ω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мплиту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нач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оворя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ив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оротки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брос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шум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ен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лежа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раниц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апазо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боч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ослабить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помощью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верхн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частот.</w:t>
      </w:r>
      <w:r w:rsidR="00DB7DF9">
        <w:rPr>
          <w:rFonts w:eastAsia="Times New Roman"/>
          <w:sz w:val="23"/>
          <w:szCs w:val="23"/>
          <w:lang w:eastAsia="ru-RU"/>
        </w:rPr>
        <w:t xml:space="preserve"> </w:t>
      </w:r>
    </w:p>
    <w:p w:rsidR="006504D0" w:rsidRDefault="00827FA9" w:rsidP="00827FA9">
      <w:pPr>
        <w:jc w:val="center"/>
        <w:rPr>
          <w:rFonts w:eastAsia="Times New Roman"/>
          <w:sz w:val="23"/>
          <w:szCs w:val="23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54267924" wp14:editId="35538E34">
            <wp:extent cx="4680000" cy="1855865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5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FA9" w:rsidRPr="006504D0" w:rsidRDefault="00435FCF" w:rsidP="00435FC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35FCF">
        <w:t>6</w:t>
      </w:r>
      <w:r>
        <w:t xml:space="preserve"> — </w:t>
      </w:r>
      <w:r w:rsidR="00827FA9" w:rsidRPr="00827FA9">
        <w:rPr>
          <w:rFonts w:eastAsia="Times New Roman"/>
          <w:lang w:eastAsia="ru-RU"/>
        </w:rPr>
        <w:t>Структурная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хем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фильтром</w:t>
      </w:r>
    </w:p>
    <w:p w:rsidR="0089710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4720" w:dyaOrig="859">
          <v:shape id="_x0000_i1036" type="#_x0000_t75" style="width:236.25pt;height:43.5pt" o:ole="">
            <v:imagedata r:id="rId34" o:title=""/>
          </v:shape>
          <o:OLEObject Type="Embed" ProgID="Equation.DSMT4" ShapeID="_x0000_i1036" DrawAspect="Content" ObjectID="_1606079850" r:id="rId35"/>
        </w:object>
      </w:r>
      <w:r w:rsidR="00827FA9">
        <w:t>,</w:t>
      </w:r>
    </w:p>
    <w:p w:rsidR="00827FA9" w:rsidRDefault="00827FA9" w:rsidP="00827FA9">
      <w:pPr>
        <w:spacing w:after="0" w:line="240" w:lineRule="auto"/>
        <w:rPr>
          <w:rFonts w:eastAsia="Times New Roman"/>
          <w:lang w:eastAsia="ru-RU"/>
        </w:rPr>
      </w:pPr>
      <w:r w:rsidRPr="00827FA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а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лучен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position w:val="-12"/>
        </w:rPr>
        <w:object w:dxaOrig="520" w:dyaOrig="380">
          <v:shape id="_x0000_i1037" type="#_x0000_t75" style="width:26.25pt;height:18.75pt" o:ole="">
            <v:imagedata r:id="rId36" o:title=""/>
          </v:shape>
          <o:OLEObject Type="Embed" ProgID="Equation.DSMT4" ShapeID="_x0000_i1037" DrawAspect="Content" ObjectID="_1606079851" r:id="rId37"/>
        </w:objec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едставлен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иде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оизведен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деаль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в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рядка:</w:t>
      </w:r>
      <w:r w:rsidR="00DB7DF9">
        <w:rPr>
          <w:rFonts w:eastAsia="Times New Roman"/>
          <w:lang w:eastAsia="ru-RU"/>
        </w:rPr>
        <w:t xml:space="preserve"> </w:t>
      </w:r>
    </w:p>
    <w:p w:rsidR="00827FA9" w:rsidRPr="00827FA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2920" w:dyaOrig="859">
          <v:shape id="_x0000_i1038" type="#_x0000_t75" style="width:145.5pt;height:43.5pt" o:ole="">
            <v:imagedata r:id="rId38" o:title=""/>
          </v:shape>
          <o:OLEObject Type="Embed" ProgID="Equation.DSMT4" ShapeID="_x0000_i1038" DrawAspect="Content" ObjectID="_1606079852" r:id="rId39"/>
        </w:object>
      </w:r>
    </w:p>
    <w:p w:rsidR="00991A86" w:rsidRDefault="00991A86" w:rsidP="00991A86">
      <w:pPr>
        <w:spacing w:after="0" w:line="240" w:lineRule="auto"/>
        <w:rPr>
          <w:rFonts w:eastAsia="Times New Roman"/>
          <w:lang w:eastAsia="ru-RU"/>
        </w:rPr>
      </w:pPr>
      <w:r w:rsidRPr="00991A86"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N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задаё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граничную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об</w:t>
      </w:r>
      <w:r>
        <w:rPr>
          <w:rFonts w:eastAsia="Times New Roman"/>
          <w:lang w:eastAsia="ru-RU"/>
        </w:rPr>
        <w:t>ычно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вны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2...20</w:t>
      </w:r>
      <w:r w:rsidRPr="00991A86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s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—</w:t>
      </w:r>
      <w:r w:rsidR="00DB7DF9">
        <w:rPr>
          <w:rFonts w:eastAsia="Times New Roman"/>
          <w:lang w:eastAsia="ru-RU"/>
        </w:rPr>
        <w:t xml:space="preserve"> </w:t>
      </w:r>
      <w:r w:rsidR="00435FCF">
        <w:rPr>
          <w:rFonts w:eastAsia="Times New Roman"/>
          <w:lang w:eastAsia="ru-RU"/>
        </w:rPr>
        <w:t>оператор Лапласа</w:t>
      </w:r>
      <w:r w:rsidRPr="00991A86">
        <w:rPr>
          <w:rFonts w:eastAsia="Times New Roman"/>
          <w:lang w:eastAsia="ru-RU"/>
        </w:rPr>
        <w:t>.</w:t>
      </w:r>
    </w:p>
    <w:p w:rsidR="00F57501" w:rsidRDefault="008D751D" w:rsidP="00F57501">
      <w:pPr>
        <w:spacing w:after="0" w:line="240" w:lineRule="auto"/>
        <w:jc w:val="center"/>
        <w:rPr>
          <w:rFonts w:eastAsia="Times New Roman"/>
          <w:lang w:eastAsia="ru-RU"/>
        </w:rPr>
      </w:pPr>
      <w:r w:rsidRPr="008D751D">
        <w:rPr>
          <w:position w:val="-36"/>
        </w:rPr>
        <w:object w:dxaOrig="4120" w:dyaOrig="859">
          <v:shape id="_x0000_i1039" type="#_x0000_t75" style="width:205.5pt;height:42.75pt" o:ole="">
            <v:imagedata r:id="rId40" o:title=""/>
          </v:shape>
          <o:OLEObject Type="Embed" ProgID="Equation.DSMT4" ShapeID="_x0000_i1039" DrawAspect="Content" ObjectID="_1606079853" r:id="rId41"/>
        </w:object>
      </w:r>
    </w:p>
    <w:p w:rsidR="007E1F8C" w:rsidRDefault="004B1376" w:rsidP="00435FCF">
      <w:pPr>
        <w:ind w:firstLine="708"/>
        <w:jc w:val="both"/>
        <w:rPr>
          <w:rFonts w:eastAsia="Times New Roman"/>
          <w:lang w:eastAsia="ru-RU"/>
        </w:rPr>
      </w:pPr>
      <w:r w:rsidRPr="004B1376">
        <w:rPr>
          <w:rFonts w:eastAsia="Times New Roman"/>
          <w:lang w:eastAsia="ru-RU"/>
        </w:rPr>
        <w:t>Кром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фференцирования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лия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ерез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цеп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рат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вяз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т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туп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зате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являю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сперс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яюще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еремен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u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редн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е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зы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скоренны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нос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рубопровод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лектродвигателе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кольк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ъек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е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lastRenderedPageBreak/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изкочастотны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фильтро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д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ник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онтур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н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величи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ниж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оч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.</w:t>
      </w:r>
    </w:p>
    <w:p w:rsidR="002E5E01" w:rsidRDefault="00641556" w:rsidP="00ED1034">
      <w:pPr>
        <w:pStyle w:val="ac"/>
        <w:numPr>
          <w:ilvl w:val="2"/>
          <w:numId w:val="14"/>
        </w:numPr>
        <w:jc w:val="center"/>
      </w:pPr>
      <w:r w:rsidRPr="00435FCF">
        <w:rPr>
          <w:b/>
        </w:rPr>
        <w:t>Переход</w:t>
      </w:r>
      <w:r w:rsidR="00DB7DF9" w:rsidRPr="00435FCF">
        <w:rPr>
          <w:b/>
        </w:rPr>
        <w:t xml:space="preserve"> </w:t>
      </w:r>
      <w:r w:rsidRPr="00435FCF">
        <w:rPr>
          <w:b/>
        </w:rPr>
        <w:t>к</w:t>
      </w:r>
      <w:r w:rsidR="00DB7DF9" w:rsidRPr="00435FCF">
        <w:rPr>
          <w:b/>
        </w:rPr>
        <w:t xml:space="preserve"> </w:t>
      </w:r>
      <w:r w:rsidRPr="00435FCF">
        <w:rPr>
          <w:b/>
        </w:rPr>
        <w:t>конечно-разностным</w:t>
      </w:r>
      <w:r w:rsidR="00DB7DF9" w:rsidRPr="00435FCF">
        <w:rPr>
          <w:b/>
        </w:rPr>
        <w:t xml:space="preserve"> </w:t>
      </w:r>
      <w:r w:rsidRPr="00435FCF">
        <w:rPr>
          <w:b/>
        </w:rPr>
        <w:t>уравнениям</w:t>
      </w:r>
      <w:r>
        <w:t>.</w:t>
      </w:r>
    </w:p>
    <w:p w:rsidR="002A17CC" w:rsidRDefault="00641556" w:rsidP="0092107C">
      <w:pPr>
        <w:spacing w:after="0" w:line="240" w:lineRule="auto"/>
        <w:ind w:firstLine="708"/>
        <w:jc w:val="both"/>
      </w:pPr>
      <w:r w:rsidRPr="00641556">
        <w:t>Переход</w:t>
      </w:r>
      <w:r w:rsidR="00DB7DF9">
        <w:t xml:space="preserve"> </w:t>
      </w:r>
      <w:r w:rsidRPr="00641556">
        <w:t>к</w:t>
      </w:r>
      <w:r w:rsidR="00DB7DF9">
        <w:t xml:space="preserve"> </w:t>
      </w:r>
      <w:r w:rsidRPr="00641556">
        <w:t>дискретным</w:t>
      </w:r>
      <w:r w:rsidR="00DB7DF9">
        <w:t xml:space="preserve"> </w:t>
      </w:r>
      <w:r w:rsidRPr="00641556">
        <w:t>переменным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уравнениях</w:t>
      </w:r>
      <w:r w:rsidR="00DB7DF9">
        <w:t xml:space="preserve"> </w:t>
      </w:r>
      <w:r w:rsidR="002E5E01" w:rsidRPr="00641556">
        <w:t>аналогового</w:t>
      </w:r>
      <w:r w:rsidR="00DB7DF9">
        <w:t xml:space="preserve"> </w:t>
      </w:r>
      <w:r w:rsidR="00ED7DBF" w:rsidRPr="00641556">
        <w:t>регулятора</w:t>
      </w:r>
      <w:r w:rsidR="00DB7DF9">
        <w:t xml:space="preserve"> </w:t>
      </w:r>
      <w:r w:rsidR="00ED7DBF" w:rsidRPr="00641556">
        <w:t>выполняется</w:t>
      </w:r>
      <w:r w:rsidR="00DB7DF9">
        <w:t xml:space="preserve"> </w:t>
      </w:r>
      <w:r w:rsidR="00ED7DBF" w:rsidRPr="00641556">
        <w:t>путём</w:t>
      </w:r>
      <w:r w:rsidR="00DB7DF9">
        <w:t xml:space="preserve"> </w:t>
      </w:r>
      <w:r w:rsidR="00ED7DBF" w:rsidRPr="00641556">
        <w:t>замены</w:t>
      </w:r>
      <w:r w:rsidR="00DB7DF9">
        <w:t xml:space="preserve"> </w:t>
      </w:r>
      <w:r w:rsidR="00E16107">
        <w:t>операторов</w:t>
      </w:r>
      <w:r w:rsidR="00DB7DF9">
        <w:t xml:space="preserve"> </w:t>
      </w:r>
      <w:r w:rsidR="00435FCF" w:rsidRPr="00641556">
        <w:t>производных</w:t>
      </w:r>
      <w:r w:rsidR="00435FCF">
        <w:t xml:space="preserve"> и</w:t>
      </w:r>
      <w:r w:rsidR="00DB7DF9">
        <w:t xml:space="preserve"> </w:t>
      </w:r>
      <w:r w:rsidRPr="00641556">
        <w:t>интеграло</w:t>
      </w:r>
      <w:r w:rsidR="00E16107">
        <w:t>в</w:t>
      </w:r>
      <w:r w:rsidR="00DB7DF9">
        <w:t xml:space="preserve"> </w:t>
      </w:r>
      <w:r w:rsidR="00E16107">
        <w:t>их</w:t>
      </w:r>
      <w:r w:rsidR="00DB7DF9">
        <w:t xml:space="preserve"> </w:t>
      </w:r>
      <w:r w:rsidR="00E16107">
        <w:t>дискретными</w:t>
      </w:r>
      <w:r w:rsidR="00DB7DF9">
        <w:t xml:space="preserve"> </w:t>
      </w:r>
      <w:r w:rsidR="00E16107">
        <w:t>аналогами</w:t>
      </w:r>
      <w:r w:rsidRPr="00641556">
        <w:t>.</w:t>
      </w:r>
      <w:r w:rsidR="00DB7DF9">
        <w:t xml:space="preserve"> </w:t>
      </w:r>
      <w:r w:rsidRPr="00641556">
        <w:t>Существует</w:t>
      </w:r>
      <w:r w:rsidR="00DB7DF9">
        <w:t xml:space="preserve"> </w:t>
      </w:r>
      <w:r w:rsidRPr="00641556">
        <w:t>множество</w:t>
      </w:r>
      <w:r w:rsidR="00DB7DF9">
        <w:t xml:space="preserve"> </w:t>
      </w:r>
      <w:r w:rsidRPr="00641556">
        <w:t>способов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Pr="00641556">
        <w:t>производных</w:t>
      </w:r>
      <w:r w:rsidR="00435FCF">
        <w:t xml:space="preserve"> </w:t>
      </w:r>
      <w:r w:rsidRPr="00641556">
        <w:t>и</w:t>
      </w:r>
      <w:r w:rsidR="00435FCF">
        <w:t xml:space="preserve"> </w:t>
      </w:r>
      <w:r w:rsidRPr="00641556">
        <w:t>интегралов</w:t>
      </w:r>
      <w:r w:rsidR="00435FCF">
        <w:t xml:space="preserve"> </w:t>
      </w:r>
      <w:r w:rsidRPr="00641556">
        <w:t>их</w:t>
      </w:r>
      <w:r w:rsidR="00435FCF">
        <w:t xml:space="preserve"> </w:t>
      </w:r>
      <w:r w:rsidRPr="00641556">
        <w:t>дискретными</w:t>
      </w:r>
      <w:r w:rsidR="00435FCF">
        <w:t xml:space="preserve"> </w:t>
      </w:r>
      <w:r w:rsidRPr="00641556">
        <w:t>аналогами,</w:t>
      </w:r>
      <w:r w:rsidR="00435FCF">
        <w:t xml:space="preserve"> </w:t>
      </w:r>
      <w:r w:rsidRPr="00641556">
        <w:t>которые</w:t>
      </w:r>
      <w:r w:rsidR="00DB7DF9">
        <w:t xml:space="preserve"> </w:t>
      </w:r>
      <w:r w:rsidRPr="00641556">
        <w:t>изложены</w:t>
      </w:r>
      <w:r w:rsidR="00435FCF">
        <w:t xml:space="preserve"> </w:t>
      </w:r>
      <w:r w:rsidRPr="00641556">
        <w:t>в</w:t>
      </w:r>
      <w:r w:rsidR="00435FCF">
        <w:t xml:space="preserve"> </w:t>
      </w:r>
      <w:r w:rsidRPr="00641556">
        <w:t>курсах</w:t>
      </w:r>
      <w:r w:rsidR="00435FCF">
        <w:t xml:space="preserve"> </w:t>
      </w:r>
      <w:r w:rsidRPr="00641556">
        <w:t>численных</w:t>
      </w:r>
      <w:r w:rsidR="00435FCF">
        <w:t xml:space="preserve"> </w:t>
      </w:r>
      <w:r w:rsidRPr="00641556">
        <w:t>методов</w:t>
      </w:r>
      <w:r w:rsidR="00435FCF">
        <w:t xml:space="preserve"> </w:t>
      </w:r>
      <w:r w:rsidRPr="00641556">
        <w:t>решения</w:t>
      </w:r>
      <w:r w:rsidR="00435FCF">
        <w:t xml:space="preserve"> </w:t>
      </w:r>
      <w:r w:rsidRPr="00641556">
        <w:t>дифференциальных</w:t>
      </w:r>
      <w:r w:rsidR="00DB7DF9">
        <w:t xml:space="preserve"> </w:t>
      </w:r>
      <w:r w:rsidRPr="00641556">
        <w:t>уравнений.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ПИД</w:t>
      </w:r>
      <w:r w:rsidR="00DB7DF9">
        <w:t xml:space="preserve"> </w:t>
      </w:r>
      <w:r w:rsidRPr="00641556">
        <w:t>регуляторах</w:t>
      </w:r>
      <w:r w:rsidR="00DB7DF9">
        <w:t xml:space="preserve"> </w:t>
      </w:r>
      <w:r w:rsidRPr="00641556">
        <w:t>наиболее</w:t>
      </w:r>
      <w:r w:rsidR="00DB7DF9">
        <w:t xml:space="preserve"> </w:t>
      </w:r>
      <w:r w:rsidRPr="00641556">
        <w:t>распространёнными</w:t>
      </w:r>
      <w:r w:rsidR="00DB7DF9">
        <w:t xml:space="preserve"> </w:t>
      </w:r>
      <w:r w:rsidRPr="00641556">
        <w:t>являются</w:t>
      </w:r>
      <w:r w:rsidR="00DB7DF9">
        <w:t xml:space="preserve"> </w:t>
      </w:r>
      <w:r w:rsidRPr="00641556">
        <w:t>простейшие</w:t>
      </w:r>
      <w:r w:rsidR="00DB7DF9">
        <w:t xml:space="preserve"> </w:t>
      </w:r>
      <w:r w:rsidRPr="00641556">
        <w:t>виды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="002E5E01" w:rsidRPr="002E5E01">
        <w:t>производной</w:t>
      </w:r>
      <w:r w:rsidR="00435FCF">
        <w:t xml:space="preserve"> </w:t>
      </w:r>
      <w:r w:rsidR="002E5E01" w:rsidRPr="002E5E01">
        <w:t>конечной</w:t>
      </w:r>
      <w:r w:rsidR="00435FCF">
        <w:t xml:space="preserve"> </w:t>
      </w:r>
      <w:r w:rsidR="002E5E01" w:rsidRPr="002E5E01">
        <w:t>разностью</w:t>
      </w:r>
      <w:r w:rsidR="00435FCF">
        <w:t xml:space="preserve"> </w:t>
      </w:r>
      <w:r w:rsidR="002E5E01" w:rsidRPr="002E5E01">
        <w:t>и</w:t>
      </w:r>
      <w:r w:rsidR="00435FCF">
        <w:t xml:space="preserve"> </w:t>
      </w:r>
      <w:r w:rsidR="002E5E01" w:rsidRPr="002E5E01">
        <w:t>интеграла</w:t>
      </w:r>
      <w:r w:rsidR="00DB7DF9">
        <w:t xml:space="preserve"> </w:t>
      </w:r>
      <w:r w:rsidR="002E5E01" w:rsidRPr="002E5E01">
        <w:t>–</w:t>
      </w:r>
      <w:r w:rsidR="00435FCF">
        <w:t xml:space="preserve"> </w:t>
      </w:r>
      <w:r w:rsidR="002E5E01" w:rsidRPr="002E5E01">
        <w:t>конечной</w:t>
      </w:r>
      <w:r w:rsidR="00DB7DF9">
        <w:t xml:space="preserve"> </w:t>
      </w:r>
      <w:r w:rsidR="002E5E01" w:rsidRPr="002E5E01">
        <w:t>суммой.</w:t>
      </w:r>
      <w:r w:rsidR="00435FCF">
        <w:t xml:space="preserve"> </w:t>
      </w:r>
      <w:r w:rsidR="00075F45">
        <w:t>В</w:t>
      </w:r>
      <w:r w:rsidR="00DB7DF9">
        <w:t xml:space="preserve"> </w:t>
      </w:r>
      <w:r w:rsidR="00075F45">
        <w:t>данной</w:t>
      </w:r>
      <w:r w:rsidR="00DB7DF9">
        <w:t xml:space="preserve"> </w:t>
      </w:r>
      <w:r w:rsidR="00075F45">
        <w:t>работе</w:t>
      </w:r>
      <w:r w:rsidR="00DB7DF9">
        <w:t xml:space="preserve"> </w:t>
      </w:r>
      <w:r w:rsidR="00075F45">
        <w:t>будет</w:t>
      </w:r>
      <w:r w:rsidR="00DB7DF9">
        <w:t xml:space="preserve"> </w:t>
      </w:r>
      <w:r w:rsidR="00075F45">
        <w:t>использоваться</w:t>
      </w:r>
      <w:r w:rsidR="00DB7DF9">
        <w:t xml:space="preserve"> </w:t>
      </w:r>
      <w:r w:rsidR="007E1F8C">
        <w:t>билинейное</w:t>
      </w:r>
      <w:r w:rsidR="00DB7DF9">
        <w:t xml:space="preserve"> </w:t>
      </w:r>
      <w:r w:rsidR="002A17CC">
        <w:t>преобразование</w:t>
      </w:r>
      <w:r w:rsidR="00DB7DF9">
        <w:t xml:space="preserve"> </w:t>
      </w:r>
      <w:r w:rsidR="002A17CC">
        <w:t>(метод</w:t>
      </w:r>
      <w:r w:rsidR="00DB7DF9">
        <w:t xml:space="preserve"> </w:t>
      </w:r>
      <w:r w:rsidR="002A17CC">
        <w:t>трапеций)</w:t>
      </w:r>
      <w:r w:rsidR="002A17CC" w:rsidRPr="002A17CC">
        <w:t>,</w:t>
      </w:r>
      <w:r w:rsidR="00DB7DF9">
        <w:t xml:space="preserve"> </w:t>
      </w:r>
      <w:r w:rsidR="002A17CC">
        <w:t>используемое</w:t>
      </w:r>
      <w:r w:rsidR="00DB7DF9">
        <w:t xml:space="preserve"> </w:t>
      </w:r>
      <w:r w:rsidR="002A17CC">
        <w:t>для</w:t>
      </w:r>
      <w:r w:rsidR="00DB7DF9">
        <w:t xml:space="preserve"> </w:t>
      </w:r>
      <w:r w:rsidR="002A17CC">
        <w:t>преобразования</w:t>
      </w:r>
      <w:r w:rsidR="00DB7DF9">
        <w:t xml:space="preserve"> </w:t>
      </w:r>
      <w:r w:rsidR="002A17CC">
        <w:t>передаточной</w:t>
      </w:r>
      <w:r w:rsidR="00DB7DF9">
        <w:t xml:space="preserve"> </w:t>
      </w:r>
      <w:r w:rsidR="002A17CC">
        <w:t>функции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тационар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непрерывной</w:t>
      </w:r>
      <w:r w:rsidR="00DB7DF9">
        <w:t xml:space="preserve"> </w:t>
      </w:r>
      <w:r w:rsidR="002A17CC">
        <w:t>фор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передаточную</w:t>
      </w:r>
      <w:r w:rsidR="00DB7DF9">
        <w:t xml:space="preserve"> </w:t>
      </w:r>
      <w:r w:rsidR="002A17CC">
        <w:t>функцию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дискретной</w:t>
      </w:r>
      <w:r w:rsidR="00DB7DF9">
        <w:t xml:space="preserve"> </w:t>
      </w:r>
      <w:r w:rsidR="002A17CC">
        <w:t>форме</w:t>
      </w:r>
      <w:r w:rsidR="002A17CC" w:rsidRPr="002A17CC">
        <w:t>.</w:t>
      </w:r>
      <w:r w:rsidR="00DB7DF9">
        <w:t xml:space="preserve"> </w:t>
      </w:r>
      <w:r w:rsidR="002A17CC" w:rsidRPr="0092107C">
        <w:t>Оно</w:t>
      </w:r>
      <w:r w:rsidR="00DB7DF9">
        <w:t xml:space="preserve"> </w:t>
      </w:r>
      <w:r w:rsidR="002A17CC" w:rsidRPr="0092107C">
        <w:t>отображает</w:t>
      </w:r>
      <w:r w:rsidR="00DB7DF9">
        <w:t xml:space="preserve"> </w:t>
      </w:r>
      <w:r w:rsidR="002A17CC" w:rsidRPr="0092107C">
        <w:t>точки</w:t>
      </w:r>
      <w:r w:rsidR="00DB7DF9">
        <w:t xml:space="preserve"> </w:t>
      </w:r>
      <w:r w:rsidR="002A17CC" w:rsidRPr="0092107C">
        <w:rPr>
          <w:position w:val="-12"/>
          <w:lang w:val="en-US"/>
        </w:rPr>
        <w:object w:dxaOrig="400" w:dyaOrig="340">
          <v:shape id="_x0000_i1040" type="#_x0000_t75" style="width:20.25pt;height:17.25pt" o:ole="">
            <v:imagedata r:id="rId42" o:title=""/>
          </v:shape>
          <o:OLEObject Type="Embed" ProgID="Equation.DSMT4" ShapeID="_x0000_i1040" DrawAspect="Content" ObjectID="_1606079854" r:id="rId43"/>
        </w:object>
      </w:r>
      <w:r w:rsidR="002A17CC" w:rsidRPr="0092107C">
        <w:t>-оси,</w:t>
      </w:r>
      <w:r w:rsidR="00DB7DF9">
        <w:t xml:space="preserve"> </w:t>
      </w:r>
      <w:r w:rsidR="0092107C" w:rsidRPr="0092107C">
        <w:rPr>
          <w:position w:val="-10"/>
          <w:lang w:val="en-US"/>
        </w:rPr>
        <w:object w:dxaOrig="1040" w:dyaOrig="320">
          <v:shape id="_x0000_i1041" type="#_x0000_t75" style="width:48.75pt;height:15pt" o:ole="">
            <v:imagedata r:id="rId44" o:title=""/>
          </v:shape>
          <o:OLEObject Type="Embed" ProgID="Equation.DSMT4" ShapeID="_x0000_i1041" DrawAspect="Content" ObjectID="_1606079855" r:id="rId45"/>
        </w:objec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s-плоскости</w:t>
      </w:r>
      <w:r w:rsidR="00DB7DF9">
        <w:t xml:space="preserve"> </w:t>
      </w:r>
      <w:r w:rsidR="0092107C" w:rsidRPr="0092107C">
        <w:t>в</w:t>
      </w:r>
      <w:r w:rsidR="00DB7DF9">
        <w:t xml:space="preserve"> </w:t>
      </w:r>
      <w:r w:rsidR="0092107C" w:rsidRPr="0092107C">
        <w:t>окружность</w:t>
      </w:r>
      <w:r w:rsidR="00DB7DF9">
        <w:t xml:space="preserve"> </w:t>
      </w:r>
      <w:r w:rsidR="0092107C">
        <w:t>е</w:t>
      </w:r>
      <w:r w:rsidR="0092107C" w:rsidRPr="0092107C">
        <w:t>диничного</w:t>
      </w:r>
      <w:r w:rsidR="00DB7DF9">
        <w:t xml:space="preserve"> </w:t>
      </w:r>
      <w:r w:rsidR="0092107C" w:rsidRPr="0092107C">
        <w:t>радиуса</w:t>
      </w:r>
      <w:r w:rsidR="0095405C">
        <w:t xml:space="preserve">, </w:t>
      </w:r>
      <w:r w:rsidR="0095405C" w:rsidRPr="0095405C">
        <w:rPr>
          <w:position w:val="-14"/>
          <w:lang w:val="en-US"/>
        </w:rPr>
        <w:object w:dxaOrig="660" w:dyaOrig="420">
          <v:shape id="_x0000_i1042" type="#_x0000_t75" style="width:31.5pt;height:19.5pt" o:ole="">
            <v:imagedata r:id="rId46" o:title=""/>
          </v:shape>
          <o:OLEObject Type="Embed" ProgID="Equation.DSMT4" ShapeID="_x0000_i1042" DrawAspect="Content" ObjectID="_1606079856" r:id="rId47"/>
        </w:objec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z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=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1</w:t>
      </w:r>
      <w:r w:rsidR="00435FCF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{\displaystyle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z|=1\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}</w:t>
      </w:r>
      <w:r w:rsidR="00DB7DF9">
        <w:rPr>
          <w:rStyle w:val="mwe-math-mathml-inline"/>
          <w:vanish/>
        </w:rPr>
        <w:t xml:space="preserve"> </w: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z-плоскости.</w:t>
      </w:r>
    </w:p>
    <w:p w:rsidR="0092107C" w:rsidRDefault="0092107C" w:rsidP="0092107C">
      <w:pPr>
        <w:spacing w:after="0" w:line="240" w:lineRule="auto"/>
        <w:ind w:firstLine="708"/>
        <w:jc w:val="both"/>
      </w:pPr>
      <w:r w:rsidRPr="0092107C">
        <w:t>Билинейное</w:t>
      </w:r>
      <w:r w:rsidR="00DB7DF9">
        <w:t xml:space="preserve"> </w:t>
      </w:r>
      <w:r w:rsidRPr="0092107C">
        <w:t>преобразование</w:t>
      </w:r>
      <w:r w:rsidR="00DB7DF9">
        <w:t xml:space="preserve"> </w:t>
      </w:r>
      <w:r w:rsidRPr="0092107C">
        <w:t>представляет</w:t>
      </w:r>
      <w:r w:rsidR="00DB7DF9">
        <w:t xml:space="preserve"> </w:t>
      </w:r>
      <w:r w:rsidRPr="0092107C">
        <w:t>собой</w:t>
      </w:r>
      <w:r w:rsidR="00DB7DF9">
        <w:t xml:space="preserve"> </w:t>
      </w:r>
      <w:r w:rsidRPr="0092107C">
        <w:t>функцию,</w:t>
      </w:r>
      <w:r w:rsidR="00DB7DF9">
        <w:t xml:space="preserve"> </w:t>
      </w:r>
      <w:r w:rsidRPr="0092107C">
        <w:t>аппроксимирующую</w:t>
      </w:r>
      <w:r w:rsidR="00DB7DF9">
        <w:t xml:space="preserve"> </w:t>
      </w:r>
      <w:r w:rsidRPr="0092107C">
        <w:t>натуральный</w:t>
      </w:r>
      <w:r w:rsidR="00DB7DF9">
        <w:t xml:space="preserve"> </w:t>
      </w:r>
      <w:r w:rsidRPr="0092107C">
        <w:t>логарифм,</w:t>
      </w:r>
      <w:r w:rsidR="00DB7DF9">
        <w:t xml:space="preserve"> </w:t>
      </w:r>
      <w:r w:rsidRPr="0092107C">
        <w:t>который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Pr="0092107C">
        <w:t>точным</w:t>
      </w:r>
      <w:r w:rsidR="00DB7DF9">
        <w:t xml:space="preserve"> </w:t>
      </w:r>
      <w:r w:rsidRPr="0092107C">
        <w:t>отображением</w:t>
      </w:r>
      <w:r w:rsidR="00DB7DF9">
        <w:t xml:space="preserve"> </w:t>
      </w:r>
      <w:r w:rsidRPr="0092107C">
        <w:t>z-плоскости</w:t>
      </w:r>
      <w:r w:rsidR="00DB7DF9">
        <w:t xml:space="preserve"> </w:t>
      </w:r>
      <w:r w:rsidRPr="0092107C">
        <w:t>на</w:t>
      </w:r>
      <w:r w:rsidR="00DB7DF9">
        <w:t xml:space="preserve"> </w:t>
      </w:r>
      <w:r w:rsidRPr="0092107C">
        <w:t>s-плоскость.</w:t>
      </w:r>
      <w:r w:rsidR="00DB7DF9">
        <w:t xml:space="preserve"> </w:t>
      </w:r>
      <w:r w:rsidRPr="0092107C">
        <w:t>При</w:t>
      </w:r>
      <w:r w:rsidR="00DB7DF9">
        <w:t xml:space="preserve"> </w:t>
      </w:r>
      <w:r w:rsidRPr="0092107C">
        <w:t>применении</w:t>
      </w:r>
      <w:r w:rsidR="00DB7DF9">
        <w:t xml:space="preserve"> </w:t>
      </w:r>
      <w:r w:rsidRPr="0092107C">
        <w:t>преобразования</w:t>
      </w:r>
      <w:r w:rsidR="00DB7DF9">
        <w:t xml:space="preserve"> </w:t>
      </w:r>
      <w:r w:rsidRPr="0092107C">
        <w:t>Лапласа</w:t>
      </w:r>
      <w:r w:rsidR="00DB7DF9">
        <w:t xml:space="preserve"> </w:t>
      </w:r>
      <w:r w:rsidRPr="0092107C">
        <w:t>над</w:t>
      </w:r>
      <w:r w:rsidR="00DB7DF9">
        <w:t xml:space="preserve"> </w:t>
      </w:r>
      <w:r w:rsidRPr="0092107C">
        <w:t>дискретным</w:t>
      </w:r>
      <w:r w:rsidR="00DB7DF9">
        <w:t xml:space="preserve"> </w:t>
      </w:r>
      <w:r w:rsidRPr="0092107C">
        <w:t>сигналом</w:t>
      </w:r>
      <w:r w:rsidR="00DB7DF9">
        <w:t xml:space="preserve"> </w:t>
      </w:r>
      <w:r w:rsidRPr="0092107C">
        <w:t>(представляющего</w:t>
      </w:r>
      <w:r w:rsidR="00DB7DF9">
        <w:t xml:space="preserve"> </w:t>
      </w:r>
      <w:r w:rsidRPr="0092107C">
        <w:t>последовательность</w:t>
      </w:r>
      <w:r w:rsidR="00DB7DF9">
        <w:t xml:space="preserve"> </w:t>
      </w:r>
      <w:r w:rsidRPr="0092107C">
        <w:t>отсчётов),</w:t>
      </w:r>
      <w:r w:rsidR="00DB7DF9">
        <w:t xml:space="preserve"> </w:t>
      </w:r>
      <w:r w:rsidRPr="0092107C">
        <w:t>результатом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="002F43D4">
        <w:rPr>
          <w:lang w:val="en-US"/>
        </w:rPr>
        <w:t>z</w:t>
      </w:r>
      <w:r w:rsidRPr="0092107C">
        <w:t>-преобразование</w:t>
      </w:r>
      <w:r w:rsidR="00DB7DF9">
        <w:t xml:space="preserve"> </w:t>
      </w:r>
      <w:r w:rsidRPr="0092107C">
        <w:t>с</w:t>
      </w:r>
      <w:r w:rsidR="00DB7DF9">
        <w:t xml:space="preserve"> </w:t>
      </w:r>
      <w:r w:rsidRPr="0092107C">
        <w:t>точностью</w:t>
      </w:r>
      <w:r w:rsidR="00DB7DF9">
        <w:t xml:space="preserve"> </w:t>
      </w:r>
      <w:r w:rsidRPr="0092107C">
        <w:t>до</w:t>
      </w:r>
      <w:r w:rsidR="00DB7DF9">
        <w:t xml:space="preserve"> </w:t>
      </w:r>
      <w:r w:rsidRPr="0092107C">
        <w:t>замены</w:t>
      </w:r>
      <w:r w:rsidR="00DB7DF9">
        <w:t xml:space="preserve"> </w:t>
      </w:r>
      <w:r w:rsidRPr="0092107C">
        <w:t>переменных:</w:t>
      </w:r>
    </w:p>
    <w:p w:rsidR="00FC4579" w:rsidRDefault="002F43D4" w:rsidP="0095405C">
      <w:pPr>
        <w:pStyle w:val="MTDisplayEquation"/>
        <w:jc w:val="center"/>
      </w:pPr>
      <w:r w:rsidRPr="002F43D4">
        <w:rPr>
          <w:position w:val="-60"/>
        </w:rPr>
        <w:object w:dxaOrig="2000" w:dyaOrig="1340">
          <v:shape id="_x0000_i1043" type="#_x0000_t75" style="width:100.5pt;height:66.75pt" o:ole="">
            <v:imagedata r:id="rId48" o:title=""/>
          </v:shape>
          <o:OLEObject Type="Embed" ProgID="Equation.DSMT4" ShapeID="_x0000_i1043" DrawAspect="Content" ObjectID="_1606079857" r:id="rId49"/>
        </w:object>
      </w:r>
      <w:r w:rsidR="00DB7DF9">
        <w:t xml:space="preserve"> </w:t>
      </w:r>
      <w:r w:rsidR="00FC4579" w:rsidRPr="00731C49">
        <w:t>,</w:t>
      </w:r>
    </w:p>
    <w:p w:rsidR="00FC4579" w:rsidRPr="00FC4579" w:rsidRDefault="00FC4579" w:rsidP="00FC4579">
      <w:pPr>
        <w:pStyle w:val="MTDisplayEquation"/>
        <w:rPr>
          <w:sz w:val="28"/>
          <w:szCs w:val="28"/>
        </w:rPr>
      </w:pPr>
      <w:r w:rsidRPr="00FC4579">
        <w:rPr>
          <w:sz w:val="28"/>
          <w:szCs w:val="28"/>
        </w:rPr>
        <w:t>где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Т</w:t>
      </w:r>
      <w:r w:rsidR="0095405C" w:rsidRPr="00FE0C76">
        <w:rPr>
          <w:sz w:val="28"/>
          <w:szCs w:val="28"/>
        </w:rPr>
        <w:t xml:space="preserve"> -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период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квантования</w:t>
      </w:r>
    </w:p>
    <w:p w:rsidR="002F43D4" w:rsidRPr="002F43D4" w:rsidRDefault="002F43D4" w:rsidP="002F43D4">
      <w:pPr>
        <w:pStyle w:val="a4"/>
        <w:rPr>
          <w:sz w:val="28"/>
          <w:szCs w:val="28"/>
        </w:rPr>
      </w:pPr>
      <w:r w:rsidRPr="002F43D4">
        <w:rPr>
          <w:sz w:val="28"/>
          <w:szCs w:val="28"/>
        </w:rPr>
        <w:t>Аппроксимация,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иведён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ыш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являе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ы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м.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тно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з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s-плоскост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z-плоскость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его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аппроксимаци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записываю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следующи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зом:</w:t>
      </w:r>
      <w:r w:rsidR="00DB7DF9">
        <w:rPr>
          <w:sz w:val="28"/>
          <w:szCs w:val="28"/>
        </w:rPr>
        <w:t xml:space="preserve"> </w:t>
      </w:r>
    </w:p>
    <w:p w:rsidR="002A17CC" w:rsidRPr="0092107C" w:rsidRDefault="002F43D4" w:rsidP="0095405C">
      <w:pPr>
        <w:pStyle w:val="MTDisplayEquation"/>
        <w:jc w:val="center"/>
      </w:pPr>
      <w:r w:rsidRPr="002F43D4">
        <w:rPr>
          <w:position w:val="-40"/>
        </w:rPr>
        <w:object w:dxaOrig="8520" w:dyaOrig="940">
          <v:shape id="_x0000_i1044" type="#_x0000_t75" style="width:425.25pt;height:47.25pt" o:ole="">
            <v:imagedata r:id="rId50" o:title=""/>
          </v:shape>
          <o:OLEObject Type="Embed" ProgID="Equation.DSMT4" ShapeID="_x0000_i1044" DrawAspect="Content" ObjectID="_1606079858" r:id="rId51"/>
        </w:object>
      </w:r>
    </w:p>
    <w:p w:rsidR="002A17CC" w:rsidRDefault="002F43D4" w:rsidP="002F43D4">
      <w:pPr>
        <w:spacing w:after="0" w:line="240" w:lineRule="auto"/>
        <w:ind w:firstLine="708"/>
        <w:jc w:val="both"/>
      </w:pPr>
      <w:r w:rsidRPr="002F43D4">
        <w:t>Билинейное</w:t>
      </w:r>
      <w:r w:rsidR="00DB7DF9">
        <w:t xml:space="preserve"> </w:t>
      </w:r>
      <w:r w:rsidRPr="002F43D4">
        <w:t>преобразование</w:t>
      </w:r>
      <w:r w:rsidR="00DB7DF9">
        <w:t xml:space="preserve"> </w:t>
      </w:r>
      <w:r w:rsidRPr="002F43D4">
        <w:t>использует</w:t>
      </w:r>
      <w:r w:rsidR="00DB7DF9">
        <w:t xml:space="preserve"> </w:t>
      </w:r>
      <w:r w:rsidRPr="002F43D4">
        <w:t>это</w:t>
      </w:r>
      <w:r w:rsidR="00DB7DF9">
        <w:t xml:space="preserve"> </w:t>
      </w:r>
      <w:r w:rsidRPr="002F43D4">
        <w:t>соотношения</w:t>
      </w:r>
      <w:r w:rsidR="00DB7DF9">
        <w:t xml:space="preserve"> </w:t>
      </w:r>
      <w:r w:rsidRPr="002F43D4">
        <w:t>для</w:t>
      </w:r>
      <w:r w:rsidR="00DB7DF9">
        <w:t xml:space="preserve"> </w:t>
      </w:r>
      <w:r w:rsidRPr="002F43D4">
        <w:t>замены</w:t>
      </w:r>
      <w:r w:rsidR="00DB7DF9">
        <w:t xml:space="preserve"> </w:t>
      </w:r>
      <w:r w:rsidRPr="002F43D4">
        <w:t>передаточной</w:t>
      </w:r>
      <w:r w:rsidR="00DB7DF9">
        <w:t xml:space="preserve"> </w:t>
      </w:r>
      <w:r w:rsidRPr="002F43D4">
        <w:t>функции</w:t>
      </w:r>
      <w:r w:rsidR="00DB7DF9">
        <w:t xml:space="preserve"> </w:t>
      </w:r>
      <w:r w:rsidR="00F57501">
        <w:t>непрерывной</w:t>
      </w:r>
      <w:r w:rsidR="00DB7DF9">
        <w:t xml:space="preserve"> </w:t>
      </w:r>
      <w:r w:rsidR="00F57501">
        <w:t>системы</w:t>
      </w:r>
      <w:r w:rsidR="00DB7DF9">
        <w:t xml:space="preserve"> </w:t>
      </w:r>
      <w:r w:rsidRPr="002F43D4">
        <w:t>на</w:t>
      </w:r>
      <w:r w:rsidR="00DB7DF9">
        <w:t xml:space="preserve"> </w:t>
      </w:r>
      <w:r w:rsidRPr="002F43D4">
        <w:t>её</w:t>
      </w:r>
      <w:r w:rsidR="00DB7DF9">
        <w:t xml:space="preserve"> </w:t>
      </w:r>
      <w:r w:rsidRPr="002F43D4">
        <w:t>дискретный</w:t>
      </w:r>
      <w:r w:rsidR="00DB7DF9">
        <w:t xml:space="preserve"> </w:t>
      </w:r>
      <w:r w:rsidRPr="002F43D4">
        <w:t>аналог:</w:t>
      </w:r>
    </w:p>
    <w:p w:rsidR="002F43D4" w:rsidRPr="002F43D4" w:rsidRDefault="00F57501" w:rsidP="009461BB">
      <w:pPr>
        <w:pStyle w:val="MTDisplayEquation"/>
        <w:spacing w:before="240" w:after="240"/>
        <w:jc w:val="center"/>
      </w:pPr>
      <w:r w:rsidRPr="00F57501">
        <w:rPr>
          <w:position w:val="-32"/>
        </w:rPr>
        <w:object w:dxaOrig="1620" w:dyaOrig="780">
          <v:shape id="_x0000_i1045" type="#_x0000_t75" style="width:81.75pt;height:39pt" o:ole="">
            <v:imagedata r:id="rId52" o:title=""/>
          </v:shape>
          <o:OLEObject Type="Embed" ProgID="Equation.DSMT4" ShapeID="_x0000_i1045" DrawAspect="Content" ObjectID="_1606079859" r:id="rId53"/>
        </w:object>
      </w:r>
    </w:p>
    <w:p w:rsidR="00F57501" w:rsidRDefault="00F57501" w:rsidP="00F57501">
      <w:pPr>
        <w:spacing w:after="0" w:line="240" w:lineRule="auto"/>
        <w:jc w:val="both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передаточную</w:t>
      </w:r>
      <w:r w:rsidR="00DB7DF9">
        <w:t xml:space="preserve"> </w:t>
      </w:r>
      <w:r>
        <w:t>функцию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Pr="00F57501">
        <w:t>:</w:t>
      </w:r>
    </w:p>
    <w:p w:rsidR="00F57501" w:rsidRPr="00FC4579" w:rsidRDefault="00FC4579" w:rsidP="0095405C">
      <w:pPr>
        <w:spacing w:before="240" w:after="0" w:line="240" w:lineRule="auto"/>
        <w:jc w:val="center"/>
      </w:pPr>
      <w:r w:rsidRPr="00FC4579">
        <w:rPr>
          <w:position w:val="-68"/>
        </w:rPr>
        <w:object w:dxaOrig="8400" w:dyaOrig="1140">
          <v:shape id="_x0000_i1046" type="#_x0000_t75" style="width:419.25pt;height:57pt" o:ole="">
            <v:imagedata r:id="rId54" o:title=""/>
          </v:shape>
          <o:OLEObject Type="Embed" ProgID="Equation.DSMT4" ShapeID="_x0000_i1046" DrawAspect="Content" ObjectID="_1606079860" r:id="rId55"/>
        </w:object>
      </w:r>
      <w:r w:rsidRPr="00FC4579">
        <w:t>,</w:t>
      </w:r>
    </w:p>
    <w:p w:rsidR="00F57501" w:rsidRPr="00F57501" w:rsidRDefault="00FC4579" w:rsidP="009461BB">
      <w:pPr>
        <w:spacing w:after="0" w:line="240" w:lineRule="auto"/>
        <w:jc w:val="both"/>
      </w:pPr>
      <w:r>
        <w:t>Это</w:t>
      </w:r>
      <w:r w:rsidR="00DB7DF9">
        <w:t xml:space="preserve"> </w:t>
      </w:r>
      <w:r>
        <w:t>формула</w:t>
      </w:r>
      <w:r w:rsidR="00DB7DF9">
        <w:t xml:space="preserve"> </w:t>
      </w:r>
      <w:r>
        <w:t>будет</w:t>
      </w:r>
      <w:r w:rsidR="00DB7DF9">
        <w:t xml:space="preserve"> </w:t>
      </w:r>
      <w:r>
        <w:t>использована</w:t>
      </w:r>
      <w:r w:rsidR="00DB7DF9">
        <w:t xml:space="preserve"> </w:t>
      </w:r>
      <w:r w:rsidR="00F828DC">
        <w:t>при</w:t>
      </w:r>
      <w:r w:rsidR="00DB7DF9">
        <w:t xml:space="preserve"> </w:t>
      </w:r>
      <w:r>
        <w:t>расчете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в</w:t>
      </w:r>
      <w:r w:rsidR="00DB7DF9">
        <w:t xml:space="preserve"> </w:t>
      </w:r>
      <w:r>
        <w:t>математическом</w:t>
      </w:r>
      <w:r w:rsidR="00DB7DF9">
        <w:t xml:space="preserve"> </w:t>
      </w:r>
      <w:r>
        <w:t>пакете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rPr>
          <w:lang w:val="en-US"/>
        </w:rPr>
        <w:t>Simulink</w:t>
      </w:r>
      <w:r w:rsidR="009461BB">
        <w:t>.</w:t>
      </w:r>
    </w:p>
    <w:p w:rsidR="00773FF8" w:rsidRDefault="006A6E1C" w:rsidP="00FC4579">
      <w:pPr>
        <w:spacing w:after="0" w:line="240" w:lineRule="auto"/>
        <w:ind w:firstLine="708"/>
        <w:rPr>
          <w:rFonts w:eastAsia="Times New Roman"/>
          <w:lang w:eastAsia="ru-RU"/>
        </w:rPr>
      </w:pPr>
      <w:r w:rsidRPr="006A6E1C"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val="en-US" w:eastAsia="ru-RU"/>
        </w:rPr>
        <w:t>T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а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еспеч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оро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е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15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ремен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анов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ереход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ъект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ровн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0,95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4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ранспорт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</w:t>
      </w:r>
      <w:r w:rsidRPr="00773FF8">
        <w:rPr>
          <w:rFonts w:eastAsia="Times New Roman"/>
          <w:lang w:eastAsia="ru-RU"/>
        </w:rPr>
        <w:t>ржки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е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внени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озмущающих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о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альней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сходит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х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т</w:t>
      </w:r>
      <w:r w:rsidR="00DB7DF9">
        <w:rPr>
          <w:rFonts w:eastAsia="Times New Roman"/>
          <w:lang w:eastAsia="ru-RU"/>
        </w:rPr>
        <w:t xml:space="preserve"> </w:t>
      </w:r>
      <w:proofErr w:type="spellStart"/>
      <w:r w:rsidRPr="006A6E1C">
        <w:rPr>
          <w:rFonts w:eastAsia="Times New Roman"/>
          <w:lang w:eastAsia="ru-RU"/>
        </w:rPr>
        <w:t>антиалиасного</w:t>
      </w:r>
      <w:proofErr w:type="spellEnd"/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ю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гранич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б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о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цифрову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цию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обходим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читы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акж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нительно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рой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</w:t>
      </w:r>
      <w:r w:rsidR="00FC4579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успе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отработа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T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онтроллер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у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й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изаци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пустима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ржк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баты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и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алом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чис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зводной.</w:t>
      </w:r>
      <w:r w:rsidR="00DB7DF9">
        <w:rPr>
          <w:rFonts w:eastAsia="Times New Roman"/>
          <w:lang w:eastAsia="ru-RU"/>
        </w:rPr>
        <w:t xml:space="preserve"> </w:t>
      </w:r>
    </w:p>
    <w:p w:rsidR="00335C27" w:rsidRDefault="00335C27">
      <w:pPr>
        <w:rPr>
          <w:color w:val="222222"/>
          <w:sz w:val="32"/>
          <w:szCs w:val="32"/>
          <w:shd w:val="clear" w:color="auto" w:fill="FFFFFF"/>
        </w:rPr>
      </w:pPr>
      <w:r>
        <w:rPr>
          <w:color w:val="222222"/>
          <w:sz w:val="32"/>
          <w:szCs w:val="32"/>
          <w:shd w:val="clear" w:color="auto" w:fill="FFFFFF"/>
        </w:rPr>
        <w:br w:type="page"/>
      </w:r>
    </w:p>
    <w:p w:rsidR="00731C49" w:rsidRPr="00335C27" w:rsidRDefault="0073249B" w:rsidP="00335C27">
      <w:pPr>
        <w:pStyle w:val="ac"/>
        <w:numPr>
          <w:ilvl w:val="1"/>
          <w:numId w:val="14"/>
        </w:numPr>
        <w:spacing w:before="240" w:line="240" w:lineRule="auto"/>
        <w:jc w:val="center"/>
        <w:rPr>
          <w:b/>
          <w:color w:val="222222"/>
          <w:shd w:val="clear" w:color="auto" w:fill="FFFFFF"/>
        </w:rPr>
      </w:pPr>
      <w:r w:rsidRPr="00335C27">
        <w:rPr>
          <w:b/>
          <w:color w:val="222222"/>
          <w:shd w:val="clear" w:color="auto" w:fill="FFFFFF"/>
        </w:rPr>
        <w:lastRenderedPageBreak/>
        <w:t>ПОСТРОЕНИЕ СХЕМЫ ПИД РЕГУЛЯТОРА</w:t>
      </w:r>
    </w:p>
    <w:p w:rsidR="003571C3" w:rsidRPr="000C47B2" w:rsidRDefault="003571C3" w:rsidP="000C47B2">
      <w:pPr>
        <w:spacing w:line="240" w:lineRule="auto"/>
        <w:ind w:firstLine="709"/>
        <w:jc w:val="both"/>
      </w:pPr>
      <w:r w:rsidRPr="000C47B2">
        <w:t>Передаточная</w:t>
      </w:r>
      <w:r w:rsidR="00DB7DF9">
        <w:t xml:space="preserve"> </w:t>
      </w:r>
      <w:r w:rsidRPr="000C47B2">
        <w:t>функция</w:t>
      </w:r>
      <w:r w:rsidR="00DB7DF9">
        <w:t xml:space="preserve"> </w:t>
      </w:r>
      <w:r w:rsidRPr="000C47B2">
        <w:t>насос-регулятора</w:t>
      </w:r>
      <w:r w:rsidR="00DB7DF9">
        <w:t xml:space="preserve"> </w:t>
      </w:r>
      <w:r w:rsidR="000C47B2" w:rsidRPr="000C47B2">
        <w:t>состоит</w:t>
      </w:r>
      <w:r w:rsidR="00DB7DF9">
        <w:t xml:space="preserve"> </w:t>
      </w:r>
      <w:r w:rsidR="000C47B2" w:rsidRPr="000C47B2">
        <w:t>из</w:t>
      </w:r>
      <w:r w:rsidR="00DB7DF9">
        <w:t xml:space="preserve"> </w:t>
      </w:r>
      <w:r w:rsidR="000C47B2" w:rsidRPr="000C47B2">
        <w:t>передаточных</w:t>
      </w:r>
      <w:r w:rsidR="00DB7DF9">
        <w:t xml:space="preserve"> </w:t>
      </w:r>
      <w:r w:rsidR="000C47B2" w:rsidRPr="000C47B2">
        <w:t>функций</w:t>
      </w:r>
      <w:r w:rsidR="00DB7DF9">
        <w:t xml:space="preserve"> </w:t>
      </w:r>
      <w:r w:rsidR="000C47B2" w:rsidRPr="000C47B2">
        <w:t>дозирующей</w:t>
      </w:r>
      <w:r w:rsidR="00DB7DF9">
        <w:t xml:space="preserve"> </w:t>
      </w:r>
      <w:r w:rsidR="000C47B2" w:rsidRPr="000C47B2">
        <w:t>иглы</w:t>
      </w:r>
      <w:r w:rsidR="00DB7DF9">
        <w:t xml:space="preserve"> </w:t>
      </w:r>
      <w:r w:rsidR="000C47B2" w:rsidRPr="000C47B2">
        <w:rPr>
          <w:position w:val="-10"/>
        </w:rPr>
        <w:object w:dxaOrig="600" w:dyaOrig="340">
          <v:shape id="_x0000_i1047" type="#_x0000_t75" style="width:30pt;height:17.25pt" o:ole="">
            <v:imagedata r:id="rId56" o:title=""/>
          </v:shape>
          <o:OLEObject Type="Embed" ProgID="Equation.3" ShapeID="_x0000_i1047" DrawAspect="Content" ObjectID="_1606079861" r:id="rId57"/>
        </w:object>
      </w:r>
      <w:r w:rsidR="00DB7DF9">
        <w:t xml:space="preserve"> </w:t>
      </w:r>
      <w:r w:rsidR="000C47B2" w:rsidRPr="000C47B2">
        <w:t>и</w:t>
      </w:r>
      <w:r w:rsidR="00DB7DF9">
        <w:t xml:space="preserve"> </w:t>
      </w:r>
      <w:r w:rsidR="000C47B2" w:rsidRPr="000C47B2">
        <w:t>клапана</w:t>
      </w:r>
      <w:r w:rsidR="00DB7DF9">
        <w:t xml:space="preserve"> </w:t>
      </w:r>
      <w:r w:rsidR="000C47B2" w:rsidRPr="000C47B2">
        <w:t>постоянного</w:t>
      </w:r>
      <w:r w:rsidR="00DB7DF9">
        <w:t xml:space="preserve"> </w:t>
      </w:r>
      <w:r w:rsidR="000C47B2" w:rsidRPr="000C47B2">
        <w:t>перепада</w:t>
      </w:r>
      <w:r w:rsidR="00DB7DF9">
        <w:t xml:space="preserve"> </w:t>
      </w:r>
      <w:r w:rsidR="000C47B2" w:rsidRPr="000C47B2">
        <w:t>давления</w:t>
      </w:r>
      <w:r w:rsidR="00DB7DF9">
        <w:t xml:space="preserve"> </w:t>
      </w:r>
      <w:r w:rsidR="000C47B2" w:rsidRPr="000C47B2">
        <w:rPr>
          <w:position w:val="-10"/>
        </w:rPr>
        <w:object w:dxaOrig="620" w:dyaOrig="340">
          <v:shape id="_x0000_i1048" type="#_x0000_t75" style="width:31.5pt;height:17.25pt" o:ole="">
            <v:imagedata r:id="rId58" o:title=""/>
          </v:shape>
          <o:OLEObject Type="Embed" ProgID="Equation.3" ShapeID="_x0000_i1048" DrawAspect="Content" ObjectID="_1606079862" r:id="rId59"/>
        </w:object>
      </w:r>
      <w:r w:rsidR="00DB7DF9">
        <w:t xml:space="preserve"> </w:t>
      </w:r>
      <w:r w:rsidR="000C47B2" w:rsidRPr="000C47B2">
        <w:t>соединенных</w:t>
      </w:r>
      <w:r w:rsidR="00DB7DF9">
        <w:t xml:space="preserve"> </w:t>
      </w:r>
      <w:r w:rsidR="000C47B2" w:rsidRPr="000C47B2">
        <w:t>последовательно</w:t>
      </w:r>
      <w:r w:rsidRPr="000C47B2">
        <w:t>:</w:t>
      </w:r>
    </w:p>
    <w:p w:rsidR="003571C3" w:rsidRDefault="000C47B2" w:rsidP="003571C3">
      <w:pPr>
        <w:spacing w:line="360" w:lineRule="auto"/>
        <w:ind w:hanging="28"/>
        <w:jc w:val="center"/>
      </w:pPr>
      <w:r w:rsidRPr="003571C3">
        <w:rPr>
          <w:position w:val="-10"/>
          <w:lang w:val="en-US"/>
        </w:rPr>
        <w:object w:dxaOrig="1980" w:dyaOrig="340">
          <v:shape id="_x0000_i1049" type="#_x0000_t75" style="width:99.75pt;height:17.25pt" o:ole="">
            <v:imagedata r:id="rId60" o:title=""/>
          </v:shape>
          <o:OLEObject Type="Embed" ProgID="Equation.3" ShapeID="_x0000_i1049" DrawAspect="Content" ObjectID="_1606079863" r:id="rId61"/>
        </w:object>
      </w:r>
      <w:r w:rsidR="003571C3">
        <w:t>,</w:t>
      </w:r>
      <w:r w:rsidR="003571C3">
        <w:tab/>
      </w:r>
    </w:p>
    <w:p w:rsidR="003571C3" w:rsidRPr="003571C3" w:rsidRDefault="003571C3" w:rsidP="008B4C62">
      <w:pPr>
        <w:spacing w:line="240" w:lineRule="auto"/>
        <w:ind w:hanging="28"/>
      </w:pPr>
      <w:r w:rsidRPr="003571C3">
        <w:t>где</w:t>
      </w:r>
      <w:r w:rsidR="00DB7DF9">
        <w:t xml:space="preserve"> </w:t>
      </w:r>
      <w:r w:rsidRPr="003571C3">
        <w:rPr>
          <w:position w:val="-12"/>
        </w:rPr>
        <w:object w:dxaOrig="3060" w:dyaOrig="360">
          <v:shape id="_x0000_i1050" type="#_x0000_t75" style="width:153.75pt;height:18pt" o:ole="">
            <v:imagedata r:id="rId62" o:title=""/>
          </v:shape>
          <o:OLEObject Type="Embed" ProgID="Equation.3" ShapeID="_x0000_i1050" DrawAspect="Content" ObjectID="_1606079864" r:id="rId63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3200" w:dyaOrig="360">
          <v:shape id="_x0000_i1051" type="#_x0000_t75" style="width:160.5pt;height:18pt" o:ole="">
            <v:imagedata r:id="rId64" o:title=""/>
          </v:shape>
          <o:OLEObject Type="Embed" ProgID="Equation.3" ShapeID="_x0000_i1051" DrawAspect="Content" ObjectID="_1606079865" r:id="rId65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80" w:dyaOrig="340">
          <v:shape id="_x0000_i1052" type="#_x0000_t75" style="width:24.75pt;height:17.25pt" o:ole="">
            <v:imagedata r:id="rId66" o:title=""/>
          </v:shape>
          <o:OLEObject Type="Embed" ProgID="Equation.3" ShapeID="_x0000_i1052" DrawAspect="Content" ObjectID="_1606079866" r:id="rId6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дозируемого</w:t>
      </w:r>
      <w:r w:rsidR="00DB7DF9">
        <w:t xml:space="preserve"> </w:t>
      </w:r>
      <w:r w:rsidRPr="003571C3">
        <w:t>расхода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ч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4"/>
        </w:rPr>
        <w:object w:dxaOrig="279" w:dyaOrig="260">
          <v:shape id="_x0000_i1053" type="#_x0000_t75" style="width:14.25pt;height:13.5pt" o:ole="">
            <v:imagedata r:id="rId68" o:title=""/>
          </v:shape>
          <o:OLEObject Type="Embed" ProgID="Equation.3" ShapeID="_x0000_i1053" DrawAspect="Content" ObjectID="_1606079867" r:id="rId69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тока</w:t>
      </w:r>
      <w:r w:rsidR="00DB7DF9">
        <w:t xml:space="preserve"> </w:t>
      </w:r>
      <w:r w:rsidRPr="003571C3">
        <w:t>управления,</w:t>
      </w:r>
      <w:r w:rsidR="00DB7DF9">
        <w:t xml:space="preserve"> </w:t>
      </w:r>
      <w:r w:rsidRPr="003571C3">
        <w:t>мА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540" w:dyaOrig="360">
          <v:shape id="_x0000_i1054" type="#_x0000_t75" style="width:27.75pt;height:18pt" o:ole="">
            <v:imagedata r:id="rId70" o:title=""/>
          </v:shape>
          <o:OLEObject Type="Embed" ProgID="Equation.3" ShapeID="_x0000_i1054" DrawAspect="Content" ObjectID="_1606079868" r:id="rId71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перемещения</w:t>
      </w:r>
      <w:r w:rsidR="00DB7DF9">
        <w:t xml:space="preserve"> </w:t>
      </w:r>
      <w:r w:rsidRPr="003571C3">
        <w:t>датчика</w:t>
      </w:r>
      <w:r w:rsidR="00DB7DF9">
        <w:t xml:space="preserve"> </w:t>
      </w:r>
      <w:r w:rsidRPr="003571C3">
        <w:t>положения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;</w:t>
      </w:r>
    </w:p>
    <w:p w:rsidR="003571C3" w:rsidRPr="003571C3" w:rsidRDefault="003571C3" w:rsidP="008B4C62">
      <w:pPr>
        <w:spacing w:line="240" w:lineRule="auto"/>
        <w:ind w:left="728" w:hanging="280"/>
        <w:jc w:val="both"/>
      </w:pPr>
      <w:r w:rsidRPr="003571C3">
        <w:rPr>
          <w:position w:val="-10"/>
        </w:rPr>
        <w:object w:dxaOrig="300" w:dyaOrig="340">
          <v:shape id="_x0000_i1055" type="#_x0000_t75" style="width:15pt;height:17.25pt" o:ole="">
            <v:imagedata r:id="rId72" o:title=""/>
          </v:shape>
          <o:OLEObject Type="Embed" ProgID="Equation.3" ShapeID="_x0000_i1055" DrawAspect="Content" ObjectID="_1606079869" r:id="rId73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0.032±0.012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перемещению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/(мА</w:t>
      </w:r>
      <w:r w:rsidRPr="003571C3">
        <w:sym w:font="Symbol" w:char="F0D7"/>
      </w:r>
      <w:r w:rsidRPr="003571C3">
        <w:t>с)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240" w:dyaOrig="340">
          <v:shape id="_x0000_i1056" type="#_x0000_t75" style="width:12pt;height:17.25pt" o:ole="">
            <v:imagedata r:id="rId74" o:title=""/>
          </v:shape>
          <o:OLEObject Type="Embed" ProgID="Equation.3" ShapeID="_x0000_i1056" DrawAspect="Content" ObjectID="_1606079870" r:id="rId75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15.0±3.0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1460" w:dyaOrig="499">
          <v:shape id="_x0000_i1057" type="#_x0000_t75" style="width:72.75pt;height:24.75pt" o:ole="">
            <v:imagedata r:id="rId76" o:title=""/>
          </v:shape>
          <o:OLEObject Type="Embed" ProgID="Equation.3" ShapeID="_x0000_i1057" DrawAspect="Content" ObjectID="_1606079871" r:id="rId7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расходу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(ч</w:t>
      </w:r>
      <w:r w:rsidRPr="003571C3">
        <w:sym w:font="Symbol" w:char="F0D7"/>
      </w:r>
      <w:r w:rsidRPr="003571C3">
        <w:t>см);</w:t>
      </w:r>
    </w:p>
    <w:p w:rsid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99" w:dyaOrig="340">
          <v:shape id="_x0000_i1058" type="#_x0000_t75" style="width:24.75pt;height:17.25pt" o:ole="">
            <v:imagedata r:id="rId78" o:title=""/>
          </v:shape>
          <o:OLEObject Type="Embed" ProgID="Equation.3" ShapeID="_x0000_i1058" DrawAspect="Content" ObjectID="_1606079872" r:id="rId79"/>
        </w:object>
      </w:r>
      <w:r w:rsidRPr="003571C3">
        <w:t>0.1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клапана</w:t>
      </w:r>
      <w:r w:rsidR="00DB7DF9">
        <w:t xml:space="preserve"> </w:t>
      </w:r>
      <w:r w:rsidRPr="003571C3">
        <w:t>постоянного</w:t>
      </w:r>
      <w:r w:rsidR="00DB7DF9">
        <w:t xml:space="preserve"> </w:t>
      </w:r>
      <w:r w:rsidRPr="003571C3">
        <w:t>перепада,</w:t>
      </w:r>
      <w:r w:rsidR="00DB7DF9">
        <w:t xml:space="preserve"> </w:t>
      </w:r>
      <w:r w:rsidRPr="003571C3">
        <w:t>с.</w:t>
      </w:r>
    </w:p>
    <w:p w:rsidR="00335C27" w:rsidRDefault="009C462F" w:rsidP="00ED1034">
      <w:pPr>
        <w:pStyle w:val="ac"/>
        <w:numPr>
          <w:ilvl w:val="2"/>
          <w:numId w:val="14"/>
        </w:numPr>
        <w:spacing w:before="240" w:after="0" w:line="240" w:lineRule="auto"/>
        <w:jc w:val="center"/>
        <w:rPr>
          <w:b/>
        </w:rPr>
      </w:pPr>
      <w:r w:rsidRPr="00335C27">
        <w:rPr>
          <w:b/>
        </w:rPr>
        <w:t>Порядок</w:t>
      </w:r>
      <w:r w:rsidR="00DB7DF9" w:rsidRPr="00335C27">
        <w:rPr>
          <w:b/>
        </w:rPr>
        <w:t xml:space="preserve"> </w:t>
      </w:r>
      <w:r w:rsidRPr="00335C27">
        <w:rPr>
          <w:b/>
        </w:rPr>
        <w:t>построения</w:t>
      </w:r>
      <w:r w:rsidR="00DB7DF9" w:rsidRPr="00335C27">
        <w:rPr>
          <w:b/>
        </w:rPr>
        <w:t xml:space="preserve"> </w:t>
      </w:r>
      <w:r w:rsidRPr="00335C27">
        <w:rPr>
          <w:b/>
        </w:rPr>
        <w:t>схемы</w:t>
      </w:r>
    </w:p>
    <w:p w:rsidR="00335C27" w:rsidRPr="00335C27" w:rsidRDefault="00335C27" w:rsidP="00335C27">
      <w:pPr>
        <w:pStyle w:val="ac"/>
        <w:spacing w:before="240" w:after="0" w:line="240" w:lineRule="auto"/>
        <w:ind w:left="1224"/>
        <w:jc w:val="both"/>
        <w:rPr>
          <w:b/>
        </w:rPr>
      </w:pPr>
    </w:p>
    <w:p w:rsidR="00EB1277" w:rsidRPr="00FB10CA" w:rsidRDefault="00EB1277" w:rsidP="00335C27">
      <w:pPr>
        <w:pStyle w:val="ac"/>
        <w:numPr>
          <w:ilvl w:val="0"/>
          <w:numId w:val="1"/>
        </w:numPr>
        <w:spacing w:line="240" w:lineRule="auto"/>
        <w:ind w:left="284" w:hanging="284"/>
        <w:jc w:val="both"/>
      </w:pPr>
      <w:r w:rsidRPr="00FB10CA">
        <w:t>В</w:t>
      </w:r>
      <w:r w:rsidR="00DB7DF9">
        <w:t xml:space="preserve"> </w:t>
      </w:r>
      <w:r w:rsidRPr="00FB10CA">
        <w:t>основном</w:t>
      </w:r>
      <w:r w:rsidR="00DB7DF9">
        <w:t xml:space="preserve"> </w:t>
      </w:r>
      <w:r w:rsidRPr="00FB10CA">
        <w:t>окне</w:t>
      </w:r>
      <w:r w:rsidR="00DB7DF9">
        <w:t xml:space="preserve"> </w:t>
      </w:r>
      <w:r w:rsidRPr="00FB10CA">
        <w:t>программы</w:t>
      </w:r>
      <w:r w:rsidR="00DB7DF9">
        <w:t xml:space="preserve"> </w:t>
      </w:r>
      <w:proofErr w:type="spellStart"/>
      <w:r w:rsidRPr="00FB10CA">
        <w:rPr>
          <w:lang w:val="en-US"/>
        </w:rPr>
        <w:t>Matlab</w:t>
      </w:r>
      <w:proofErr w:type="spellEnd"/>
      <w:r w:rsidR="00DB7DF9">
        <w:t xml:space="preserve"> </w:t>
      </w:r>
      <w:r w:rsidRPr="00FB10CA">
        <w:t>запускаем</w:t>
      </w:r>
      <w:r w:rsidR="00DB7DF9">
        <w:t xml:space="preserve"> </w:t>
      </w:r>
      <w:r w:rsidRPr="00FB10CA">
        <w:t>вкладку</w:t>
      </w:r>
      <w:r w:rsidR="00DB7DF9">
        <w:t xml:space="preserve"> </w:t>
      </w:r>
      <w:r w:rsidRPr="00FB10CA">
        <w:rPr>
          <w:lang w:val="en-US"/>
        </w:rPr>
        <w:t>Simulink</w:t>
      </w:r>
    </w:p>
    <w:p w:rsidR="00EB1277" w:rsidRDefault="00EB1277" w:rsidP="00EB1277">
      <w:pPr>
        <w:spacing w:line="240" w:lineRule="auto"/>
        <w:ind w:firstLine="448"/>
        <w:jc w:val="center"/>
      </w:pPr>
      <w:r w:rsidRPr="00EB1277">
        <w:rPr>
          <w:noProof/>
          <w:lang w:eastAsia="ru-RU"/>
        </w:rPr>
        <w:drawing>
          <wp:inline distT="0" distB="0" distL="0" distR="0" wp14:anchorId="6244EA8F" wp14:editId="0295D36A">
            <wp:extent cx="4679898" cy="329565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681749" cy="329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5C27" w:rsidRDefault="00335C27" w:rsidP="0056054A">
      <w:pPr>
        <w:spacing w:before="240"/>
        <w:jc w:val="center"/>
        <w:rPr>
          <w:lang w:val="en-US"/>
        </w:rPr>
      </w:pPr>
      <w:r>
        <w:t xml:space="preserve">Рисунок </w:t>
      </w:r>
      <w:r w:rsidRPr="00FA3A7A">
        <w:t>4.</w:t>
      </w:r>
      <w:r w:rsidR="0056054A">
        <w:t>7</w:t>
      </w:r>
      <w:r>
        <w:t xml:space="preserve"> — </w:t>
      </w:r>
      <w:r w:rsidR="0056054A">
        <w:rPr>
          <w:rFonts w:eastAsia="Times New Roman"/>
          <w:lang w:eastAsia="ru-RU"/>
        </w:rPr>
        <w:t xml:space="preserve">Основное окно </w:t>
      </w:r>
      <w:proofErr w:type="spellStart"/>
      <w:r w:rsidR="0056054A" w:rsidRPr="00FB10CA">
        <w:rPr>
          <w:lang w:val="en-US"/>
        </w:rPr>
        <w:t>Matlab</w:t>
      </w:r>
      <w:proofErr w:type="spellEnd"/>
    </w:p>
    <w:p w:rsidR="007B6E52" w:rsidRDefault="007B6E52" w:rsidP="0056054A">
      <w:pPr>
        <w:spacing w:before="240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FB11DFD" wp14:editId="4C6AE573">
            <wp:extent cx="4679847" cy="3230218"/>
            <wp:effectExtent l="0" t="0" r="6985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91144" cy="323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E52" w:rsidRPr="0056054A" w:rsidRDefault="007B6E52" w:rsidP="007B6E52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B1277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  <w:jc w:val="both"/>
      </w:pPr>
      <w:r>
        <w:t>В</w:t>
      </w:r>
      <w:r w:rsidR="00DB7DF9">
        <w:t xml:space="preserve"> </w:t>
      </w:r>
      <w:r w:rsidR="00EB1277" w:rsidRPr="00FB10CA">
        <w:t>открывшемся</w:t>
      </w:r>
      <w:r w:rsidR="00DB7DF9">
        <w:t xml:space="preserve"> </w:t>
      </w:r>
      <w:r w:rsidR="00EB1277" w:rsidRPr="00FB10CA">
        <w:t>окне</w:t>
      </w:r>
      <w:r w:rsidR="00DB7DF9">
        <w:t xml:space="preserve"> </w:t>
      </w:r>
      <w:r w:rsidR="00EB1277" w:rsidRPr="00FB10CA">
        <w:t>запускаем</w:t>
      </w:r>
      <w:r w:rsidR="00DB7DF9">
        <w:t xml:space="preserve"> </w:t>
      </w:r>
      <w:r w:rsidR="00EB1277" w:rsidRPr="00FB10CA">
        <w:t>библиотеку</w:t>
      </w:r>
      <w:r w:rsidR="00DB7DF9">
        <w:t xml:space="preserve"> </w:t>
      </w:r>
      <w:r w:rsidR="00EB1277" w:rsidRPr="00FB10CA">
        <w:t>компонентов</w:t>
      </w:r>
      <w:r w:rsidR="00DB7DF9">
        <w:t xml:space="preserve"> </w:t>
      </w:r>
      <w:r w:rsidR="00EB1277" w:rsidRPr="00FB10CA">
        <w:rPr>
          <w:lang w:val="en-US"/>
        </w:rPr>
        <w:t>Simulink</w:t>
      </w:r>
      <w:r w:rsidR="00EB1277" w:rsidRPr="00FB10CA">
        <w:t>,</w:t>
      </w:r>
      <w:r w:rsidR="00DB7DF9">
        <w:t xml:space="preserve"> </w:t>
      </w:r>
      <w:r w:rsidR="00EB1277" w:rsidRPr="00FB10CA">
        <w:t>из</w:t>
      </w:r>
      <w:r w:rsidR="00DB7DF9">
        <w:t xml:space="preserve"> </w:t>
      </w:r>
      <w:r w:rsidR="00EB1277" w:rsidRPr="00FB10CA">
        <w:t>которой</w:t>
      </w:r>
      <w:r w:rsidR="00DB7DF9">
        <w:t xml:space="preserve"> </w:t>
      </w:r>
      <w:r w:rsidR="00EB1277" w:rsidRPr="00FB10CA">
        <w:t>будут</w:t>
      </w:r>
      <w:r w:rsidR="00DB7DF9">
        <w:t xml:space="preserve"> </w:t>
      </w:r>
      <w:r w:rsidR="00EB1277" w:rsidRPr="00FB10CA">
        <w:t>взяты</w:t>
      </w:r>
      <w:r w:rsidR="00DB7DF9">
        <w:t xml:space="preserve"> </w:t>
      </w:r>
      <w:r w:rsidR="00EB1277" w:rsidRPr="00FB10CA">
        <w:t>составные</w:t>
      </w:r>
      <w:r w:rsidR="00DB7DF9">
        <w:t xml:space="preserve"> </w:t>
      </w:r>
      <w:r w:rsidR="00EB1277" w:rsidRPr="00FB10CA">
        <w:t>элементы</w:t>
      </w:r>
      <w:r w:rsidR="00DB7DF9">
        <w:t xml:space="preserve"> </w:t>
      </w:r>
      <w:r w:rsidR="00EB1277" w:rsidRPr="00FB10CA">
        <w:t>схемы</w:t>
      </w:r>
      <w:r w:rsidR="00DB7DF9">
        <w:t xml:space="preserve"> </w:t>
      </w:r>
      <w:r w:rsidR="00EB1277" w:rsidRPr="00FB10CA">
        <w:t>контура</w:t>
      </w:r>
      <w:r w:rsidR="00DB7DF9">
        <w:t xml:space="preserve"> </w:t>
      </w:r>
      <w:r w:rsidR="00EB1277" w:rsidRPr="00FB10CA">
        <w:t>регулирования</w:t>
      </w:r>
      <w:r w:rsidR="00045A2E" w:rsidRPr="00FB10CA">
        <w:t>.</w:t>
      </w:r>
      <w:r w:rsidR="00DB7DF9">
        <w:t xml:space="preserve"> </w:t>
      </w:r>
      <w:r w:rsidR="00045A2E" w:rsidRPr="00FB10CA">
        <w:t>Выбираем</w:t>
      </w:r>
      <w:r w:rsidR="00DB7DF9">
        <w:t xml:space="preserve"> </w:t>
      </w:r>
      <w:r w:rsidR="00045A2E" w:rsidRPr="00FB10CA">
        <w:t>источник</w:t>
      </w:r>
      <w:r w:rsidR="00DB7DF9">
        <w:t xml:space="preserve"> </w:t>
      </w:r>
      <w:r w:rsidR="00045A2E" w:rsidRPr="00FB10CA">
        <w:t>единичного</w:t>
      </w:r>
      <w:r w:rsidR="00DB7DF9">
        <w:t xml:space="preserve"> </w:t>
      </w:r>
      <w:r w:rsidR="00045A2E" w:rsidRPr="00FB10CA">
        <w:t>сигнал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и</w:t>
      </w:r>
      <w:r w:rsidR="00DB7DF9">
        <w:t xml:space="preserve"> </w:t>
      </w:r>
      <w:r w:rsidR="00045A2E" w:rsidRPr="00FB10CA">
        <w:t>перетаскиваем</w:t>
      </w:r>
      <w:r w:rsidR="00DB7DF9">
        <w:t xml:space="preserve"> </w:t>
      </w:r>
      <w:r w:rsidR="00045A2E" w:rsidRPr="00FB10CA">
        <w:t>его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ранее</w:t>
      </w:r>
      <w:r w:rsidR="00DB7DF9">
        <w:t xml:space="preserve"> </w:t>
      </w:r>
      <w:r w:rsidR="00045A2E" w:rsidRPr="00FB10CA">
        <w:t>открытого</w:t>
      </w:r>
      <w:r w:rsidR="00DB7DF9">
        <w:t xml:space="preserve"> </w:t>
      </w:r>
      <w:r w:rsidR="00045A2E" w:rsidRPr="00FB10CA">
        <w:rPr>
          <w:lang w:val="en-US"/>
        </w:rPr>
        <w:t>Simulink</w:t>
      </w:r>
      <w:r w:rsidR="00045A2E" w:rsidRPr="00FB10CA">
        <w:t>.</w:t>
      </w:r>
      <w:r w:rsidR="00DB7DF9">
        <w:t xml:space="preserve"> </w:t>
      </w:r>
    </w:p>
    <w:p w:rsidR="00EB1277" w:rsidRDefault="00EB1277" w:rsidP="00EB1277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7B8A8163" wp14:editId="7D52293C">
            <wp:extent cx="4679272" cy="302895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86518" cy="303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7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45A2E" w:rsidRPr="00FB10CA">
        <w:t>войной</w:t>
      </w:r>
      <w:r w:rsidR="00DB7DF9">
        <w:t xml:space="preserve"> </w:t>
      </w:r>
      <w:r w:rsidR="00045A2E" w:rsidRPr="00FB10CA">
        <w:t>щелчок</w:t>
      </w:r>
      <w:r w:rsidR="00DB7DF9">
        <w:t xml:space="preserve"> </w:t>
      </w:r>
      <w:r w:rsidR="00045A2E" w:rsidRPr="00FB10CA">
        <w:t>мышкой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е</w:t>
      </w:r>
      <w:r w:rsidR="00435FCF">
        <w:t xml:space="preserve"> </w:t>
      </w:r>
      <w:r w:rsidR="00045A2E" w:rsidRPr="00FB10CA">
        <w:rPr>
          <w:lang w:val="en-US"/>
        </w:rPr>
        <w:t>Simulink</w:t>
      </w:r>
      <w:r w:rsidR="00DB7DF9">
        <w:t xml:space="preserve"> </w:t>
      </w:r>
      <w:r w:rsidR="00045A2E" w:rsidRPr="00FB10CA">
        <w:t>н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компоненте.</w:t>
      </w:r>
      <w:r w:rsidR="00DB7DF9">
        <w:t xml:space="preserve"> </w:t>
      </w:r>
      <w:r w:rsidR="00045A2E" w:rsidRPr="00FB10CA">
        <w:t>После</w:t>
      </w:r>
      <w:r w:rsidR="00DB7DF9">
        <w:t xml:space="preserve"> </w:t>
      </w:r>
      <w:r w:rsidR="00045A2E" w:rsidRPr="00FB10CA">
        <w:t>чего</w:t>
      </w:r>
      <w:r w:rsidR="00DB7DF9">
        <w:t xml:space="preserve"> </w:t>
      </w:r>
      <w:r w:rsidR="00045A2E" w:rsidRPr="00FB10CA">
        <w:t>откроется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настройки.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котором</w:t>
      </w:r>
      <w:r w:rsidR="00DB7DF9">
        <w:t xml:space="preserve"> </w:t>
      </w:r>
      <w:r w:rsidR="00045A2E" w:rsidRPr="00FB10CA">
        <w:t>вводим</w:t>
      </w:r>
      <w:r w:rsidR="00DB7DF9">
        <w:t xml:space="preserve"> </w:t>
      </w:r>
      <w:r w:rsidR="00045A2E" w:rsidRPr="00FB10CA">
        <w:t>шаг</w:t>
      </w:r>
      <w:r w:rsidR="00DB7DF9">
        <w:t xml:space="preserve"> </w:t>
      </w:r>
      <w:r w:rsidR="00045A2E" w:rsidRPr="00FB10CA">
        <w:t>времени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rPr>
          <w:lang w:val="en-US"/>
        </w:rPr>
        <w:t>tim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0.1,</w:t>
      </w:r>
      <w:r w:rsidR="00DB7DF9">
        <w:t xml:space="preserve"> </w:t>
      </w:r>
      <w:r w:rsidR="00892F21" w:rsidRPr="00FB10CA">
        <w:t>началь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Initi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892F21" w:rsidRPr="00FB10CA">
        <w:t>=</w:t>
      </w:r>
      <w:r w:rsidR="00DB7DF9">
        <w:t xml:space="preserve"> </w:t>
      </w:r>
      <w:r w:rsidR="00892F21" w:rsidRPr="00FB10CA">
        <w:t>0</w:t>
      </w:r>
      <w:r w:rsidR="00DB7DF9">
        <w:t xml:space="preserve"> </w:t>
      </w:r>
      <w:r w:rsidR="00892F21" w:rsidRPr="00FB10CA">
        <w:t>и</w:t>
      </w:r>
      <w:r w:rsidR="00DB7DF9">
        <w:t xml:space="preserve"> </w:t>
      </w:r>
      <w:r w:rsidR="00892F21" w:rsidRPr="00FB10CA">
        <w:t>конеч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Fin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1</w:t>
      </w:r>
      <w:r w:rsidR="000F7725" w:rsidRPr="00FB10CA">
        <w:t>.</w:t>
      </w:r>
      <w:r w:rsidR="00DB7DF9">
        <w:t xml:space="preserve"> 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F7725" w:rsidRPr="00FB10CA">
        <w:t>обавляем</w:t>
      </w:r>
      <w:r w:rsidR="00DB7DF9">
        <w:t xml:space="preserve"> </w:t>
      </w:r>
      <w:r w:rsidR="000F7725" w:rsidRPr="00FB10CA">
        <w:t>компонент</w:t>
      </w:r>
      <w:r w:rsidR="00DB7DF9">
        <w:t xml:space="preserve"> </w:t>
      </w:r>
      <w:r w:rsidR="000F7725" w:rsidRPr="00FB10CA">
        <w:rPr>
          <w:lang w:val="en-US"/>
        </w:rPr>
        <w:t>Sum</w:t>
      </w:r>
      <w:r w:rsidR="00DB7DF9">
        <w:t xml:space="preserve"> </w:t>
      </w:r>
      <w:r w:rsidR="000F7725" w:rsidRPr="00FB10CA">
        <w:t>который</w:t>
      </w:r>
      <w:r w:rsidR="00DB7DF9">
        <w:t xml:space="preserve"> </w:t>
      </w:r>
      <w:r w:rsidR="000F7725" w:rsidRPr="00FB10CA">
        <w:t>будет</w:t>
      </w:r>
      <w:r w:rsidR="00DB7DF9">
        <w:t xml:space="preserve"> </w:t>
      </w:r>
      <w:r w:rsidR="000F7725" w:rsidRPr="00FB10CA">
        <w:t>суммировать</w:t>
      </w:r>
      <w:r w:rsidR="00DB7DF9">
        <w:t xml:space="preserve"> </w:t>
      </w:r>
      <w:r w:rsidR="000F7725" w:rsidRPr="00FB10CA">
        <w:t>заданное</w:t>
      </w:r>
      <w:r w:rsidR="00DB7DF9">
        <w:t xml:space="preserve"> </w:t>
      </w:r>
      <w:r w:rsidR="000F7725" w:rsidRPr="00FB10CA">
        <w:t>значение</w:t>
      </w:r>
      <w:r w:rsidR="00DB7DF9">
        <w:t xml:space="preserve"> </w:t>
      </w:r>
      <w:r w:rsidR="000F7725" w:rsidRPr="00FB10CA">
        <w:t>с</w:t>
      </w:r>
      <w:r w:rsidR="00DB7DF9">
        <w:t xml:space="preserve"> </w:t>
      </w:r>
      <w:r w:rsidR="000F7725" w:rsidRPr="00FB10CA">
        <w:t>измеренным</w:t>
      </w:r>
      <w:r w:rsidR="00DB7DF9">
        <w:t xml:space="preserve"> </w:t>
      </w:r>
      <w:r w:rsidR="000F7725" w:rsidRPr="00FB10CA">
        <w:t>значением.</w:t>
      </w:r>
    </w:p>
    <w:p w:rsidR="000F7725" w:rsidRDefault="000F7725" w:rsidP="0056054A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78E80F8" wp14:editId="2E81360F">
            <wp:extent cx="4429125" cy="297518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37516" cy="298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8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Pr="00087290" w:rsidRDefault="00087290" w:rsidP="00ED1034">
      <w:pPr>
        <w:spacing w:before="240" w:line="240" w:lineRule="auto"/>
        <w:ind w:firstLine="448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компонента</w:t>
      </w:r>
      <w:r w:rsidR="00DB7DF9">
        <w:t xml:space="preserve"> </w:t>
      </w:r>
      <w:r>
        <w:t>задаем</w:t>
      </w:r>
      <w:r w:rsidR="00DB7DF9">
        <w:t xml:space="preserve"> </w:t>
      </w:r>
      <w:r>
        <w:t>знак</w:t>
      </w:r>
      <w:r w:rsidR="00DB7DF9">
        <w:t xml:space="preserve"> </w:t>
      </w:r>
      <w:r>
        <w:t>сигналов</w:t>
      </w:r>
      <w:r w:rsidRPr="00087290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чего</w:t>
      </w:r>
      <w:r w:rsidR="00DB7DF9">
        <w:t xml:space="preserve"> </w:t>
      </w:r>
      <w:r>
        <w:t>мы</w:t>
      </w:r>
      <w:r w:rsidR="00DB7DF9">
        <w:t xml:space="preserve"> </w:t>
      </w:r>
      <w:r>
        <w:t>будем</w:t>
      </w:r>
      <w:r w:rsidR="00DB7DF9">
        <w:t xml:space="preserve"> </w:t>
      </w:r>
      <w:r>
        <w:t>получать</w:t>
      </w:r>
      <w:r w:rsidR="00DB7DF9">
        <w:t xml:space="preserve"> </w:t>
      </w:r>
      <w:r>
        <w:t>разницу</w:t>
      </w:r>
      <w:r w:rsidR="00DB7DF9">
        <w:t xml:space="preserve"> </w:t>
      </w:r>
      <w:r>
        <w:t>ме</w:t>
      </w:r>
      <w:r w:rsidR="00A219F1">
        <w:t>жду</w:t>
      </w:r>
      <w:r w:rsidR="00DB7DF9">
        <w:t xml:space="preserve"> </w:t>
      </w:r>
      <w:r w:rsidR="00A219F1">
        <w:t>заданным</w:t>
      </w:r>
      <w:r w:rsidR="00DB7DF9">
        <w:t xml:space="preserve"> </w:t>
      </w:r>
      <w:r w:rsidR="00A219F1">
        <w:t>и</w:t>
      </w:r>
      <w:r w:rsidR="00DB7DF9">
        <w:t xml:space="preserve"> </w:t>
      </w:r>
      <w:r w:rsidR="00A219F1">
        <w:t>измеренным</w:t>
      </w:r>
      <w:r w:rsidR="00DB7DF9">
        <w:t xml:space="preserve"> </w:t>
      </w:r>
      <w:r w:rsidR="00A219F1">
        <w:t>значением.</w:t>
      </w:r>
    </w:p>
    <w:p w:rsidR="000F7725" w:rsidRDefault="000F7725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628B149D" wp14:editId="0666D505">
            <wp:extent cx="4229100" cy="3294566"/>
            <wp:effectExtent l="0" t="0" r="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39099" cy="33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>
        <w:t xml:space="preserve">9 — </w:t>
      </w:r>
      <w:r>
        <w:rPr>
          <w:rFonts w:eastAsia="Times New Roman"/>
          <w:lang w:eastAsia="ru-RU"/>
        </w:rPr>
        <w:t xml:space="preserve">Настройки компонента </w:t>
      </w:r>
      <w:r>
        <w:rPr>
          <w:rFonts w:eastAsia="Times New Roman"/>
          <w:lang w:val="en-US" w:eastAsia="ru-RU"/>
        </w:rPr>
        <w:t>SUM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426"/>
      </w:pPr>
      <w:r w:rsidRPr="00FB10CA">
        <w:t>Добавляем</w:t>
      </w:r>
      <w:r w:rsidR="00DB7DF9">
        <w:t xml:space="preserve"> </w:t>
      </w:r>
      <w:r w:rsidRPr="00FB10CA">
        <w:t>ПИД</w:t>
      </w:r>
      <w:r w:rsidR="00DB7DF9">
        <w:t xml:space="preserve"> </w:t>
      </w:r>
      <w:r w:rsidRPr="00FB10CA">
        <w:t>регулятор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.</w:t>
      </w:r>
      <w:r w:rsidR="00DB7DF9">
        <w:t xml:space="preserve"> </w:t>
      </w:r>
      <w:r w:rsidRPr="00FB10CA">
        <w:t>Настройки</w:t>
      </w:r>
      <w:r w:rsidR="00DB7DF9">
        <w:t xml:space="preserve"> </w:t>
      </w:r>
      <w:r w:rsidRPr="00FB10CA">
        <w:t>компонента</w:t>
      </w:r>
      <w:r w:rsidR="00DB7DF9">
        <w:t xml:space="preserve"> </w:t>
      </w:r>
      <w:r w:rsidRPr="00FB10CA">
        <w:t>будут</w:t>
      </w:r>
      <w:r w:rsidR="00DB7DF9">
        <w:t xml:space="preserve"> </w:t>
      </w:r>
      <w:r w:rsidRPr="00FB10CA">
        <w:t>рассмотрены</w:t>
      </w:r>
      <w:r w:rsidR="00DB7DF9">
        <w:t xml:space="preserve"> </w:t>
      </w:r>
      <w:r w:rsidR="00A86E3A" w:rsidRPr="00FB10CA">
        <w:t>позднее</w:t>
      </w:r>
      <w:r w:rsidRPr="00FB10CA">
        <w:t>.</w:t>
      </w:r>
      <w:r w:rsidR="00DB7DF9">
        <w:t xml:space="preserve"> 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78846F" wp14:editId="44AE60CA">
            <wp:extent cx="4714875" cy="312757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730868" cy="3138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AE16EA">
        <w:rPr>
          <w:lang w:val="en-US"/>
        </w:rPr>
        <w:t>10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обавляем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rPr>
          <w:lang w:val="en-US"/>
        </w:rPr>
        <w:t>Transfer</w:t>
      </w:r>
      <w:r w:rsidR="00DB7DF9">
        <w:t xml:space="preserve"> </w:t>
      </w:r>
      <w:proofErr w:type="spellStart"/>
      <w:r w:rsidRPr="00FB10CA">
        <w:rPr>
          <w:lang w:val="en-US"/>
        </w:rPr>
        <w:t>Fcn</w:t>
      </w:r>
      <w:proofErr w:type="spellEnd"/>
      <w:r w:rsidR="00DB7DF9">
        <w:t xml:space="preserve"> </w:t>
      </w:r>
      <w:r w:rsidRPr="00FB10CA">
        <w:t>в</w:t>
      </w:r>
      <w:r w:rsidR="00DB7DF9">
        <w:t xml:space="preserve"> </w:t>
      </w:r>
      <w:r w:rsidRPr="00FB10CA">
        <w:t>котором</w:t>
      </w:r>
      <w:r w:rsidR="00DB7DF9">
        <w:t xml:space="preserve"> </w:t>
      </w:r>
      <w:r w:rsidRPr="00FB10CA">
        <w:t>будет</w:t>
      </w:r>
      <w:r w:rsidR="00DB7DF9">
        <w:t xml:space="preserve"> </w:t>
      </w:r>
      <w:r w:rsidRPr="00FB10CA">
        <w:t>заданная</w:t>
      </w:r>
      <w:r w:rsidR="00DB7DF9">
        <w:t xml:space="preserve"> </w:t>
      </w:r>
      <w:r w:rsidRPr="00FB10CA">
        <w:t>передаточная</w:t>
      </w:r>
      <w:r w:rsidR="00DB7DF9">
        <w:t xml:space="preserve"> </w:t>
      </w:r>
      <w:r w:rsidRPr="00FB10CA">
        <w:t>функция</w:t>
      </w:r>
      <w:r w:rsidR="00DB7DF9">
        <w:t xml:space="preserve"> </w:t>
      </w:r>
      <w:r w:rsidRPr="00FB10CA">
        <w:t>дозирующей</w:t>
      </w:r>
      <w:r w:rsidR="00DB7DF9">
        <w:t xml:space="preserve"> </w:t>
      </w:r>
      <w:r w:rsidRPr="00FB10CA">
        <w:t>иглы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5B034267" wp14:editId="394E5224">
            <wp:extent cx="4679314" cy="358140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87019" cy="358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1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A86E3A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1FCCA03" wp14:editId="7F374EA3">
            <wp:extent cx="3228340" cy="31146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45832" cy="313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FE0C76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</w:t>
      </w:r>
      <w:r w:rsidRPr="00FE0C76">
        <w:rPr>
          <w:rFonts w:eastAsia="Times New Roman"/>
          <w:lang w:eastAsia="ru-RU"/>
        </w:rPr>
        <w:t xml:space="preserve"> </w:t>
      </w:r>
      <w:proofErr w:type="spellStart"/>
      <w:r>
        <w:rPr>
          <w:rFonts w:eastAsia="Times New Roman"/>
          <w:lang w:val="en-US" w:eastAsia="ru-RU"/>
        </w:rPr>
        <w:t>Fnc</w:t>
      </w:r>
      <w:proofErr w:type="spellEnd"/>
    </w:p>
    <w:p w:rsidR="00A219F1" w:rsidRDefault="00A219F1" w:rsidP="00A86E3A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задаем</w:t>
      </w:r>
      <w:r w:rsidR="00DB7DF9">
        <w:t xml:space="preserve"> </w:t>
      </w:r>
      <w:r>
        <w:t>параметры</w:t>
      </w:r>
      <w:r w:rsidR="00DB7DF9">
        <w:t xml:space="preserve"> </w:t>
      </w:r>
      <w:r>
        <w:t>функции.</w:t>
      </w:r>
      <w:r w:rsidR="00DB7DF9">
        <w:t xml:space="preserve"> </w:t>
      </w:r>
      <w:r>
        <w:rPr>
          <w:lang w:val="en-US"/>
        </w:rPr>
        <w:t>Numer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>
        <w:t>будет</w:t>
      </w:r>
      <w:r w:rsidR="00DB7DF9">
        <w:t xml:space="preserve"> </w:t>
      </w:r>
      <w:r>
        <w:t>соответствовать</w:t>
      </w:r>
      <w:r w:rsidR="00DB7DF9">
        <w:t xml:space="preserve"> </w:t>
      </w:r>
      <w:r>
        <w:t>числителю</w:t>
      </w:r>
      <w:r w:rsidRPr="00A219F1">
        <w:t>,</w:t>
      </w:r>
      <w:r w:rsidR="00DB7DF9">
        <w:t xml:space="preserve"> </w:t>
      </w:r>
      <w:r>
        <w:t>а</w:t>
      </w:r>
      <w:r w:rsidR="00DB7DF9">
        <w:t xml:space="preserve"> </w:t>
      </w:r>
      <w:r>
        <w:rPr>
          <w:lang w:val="en-US"/>
        </w:rPr>
        <w:t>Denomin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 w:rsidR="00711E8B">
        <w:t>знаменателю. Выражение</w:t>
      </w:r>
      <w:r w:rsidR="00DB7DF9">
        <w:t xml:space="preserve"> </w:t>
      </w:r>
      <w:r>
        <w:t>в</w:t>
      </w:r>
      <w:r w:rsidR="00DB7DF9">
        <w:t xml:space="preserve"> </w:t>
      </w:r>
      <w:r>
        <w:t>знаменателе</w:t>
      </w:r>
      <w:r w:rsidR="00DB7DF9">
        <w:t xml:space="preserve"> </w:t>
      </w:r>
      <w:r w:rsidR="00A86E3A">
        <w:t>[</w:t>
      </w:r>
      <w:r w:rsidRPr="00A219F1">
        <w:t>1</w:t>
      </w:r>
      <w:r w:rsidR="00DB7DF9">
        <w:t xml:space="preserve"> </w:t>
      </w:r>
      <w:r w:rsidRPr="00A219F1">
        <w:t>(</w:t>
      </w:r>
      <w:r>
        <w:t>пробел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знаку</w:t>
      </w:r>
      <w:r w:rsidR="00DB7DF9">
        <w:t xml:space="preserve"> </w:t>
      </w:r>
      <w:r>
        <w:t>+</w:t>
      </w:r>
      <w:r w:rsidRPr="00A219F1">
        <w:t>)</w:t>
      </w:r>
      <w:r w:rsidR="00DB7DF9">
        <w:t xml:space="preserve"> </w:t>
      </w:r>
      <w:r w:rsidR="00A86E3A">
        <w:t>0.666</w:t>
      </w:r>
      <w:r w:rsidRPr="00A219F1">
        <w:t>]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выражению</w:t>
      </w:r>
      <w:r w:rsidR="00DB7DF9">
        <w:t xml:space="preserve"> </w:t>
      </w:r>
      <w:r w:rsidR="00D44D10">
        <w:rPr>
          <w:lang w:val="en-US"/>
        </w:rPr>
        <w:t>s</w:t>
      </w:r>
      <w:r w:rsidR="00DB7DF9">
        <w:t xml:space="preserve"> </w:t>
      </w:r>
      <w:r w:rsidR="00A86E3A">
        <w:t>+</w:t>
      </w:r>
      <w:r w:rsidR="00DB7DF9">
        <w:t xml:space="preserve"> </w:t>
      </w:r>
      <w:r w:rsidR="00A86E3A">
        <w:t>0.666.</w:t>
      </w:r>
    </w:p>
    <w:p w:rsidR="00A86E3A" w:rsidRPr="00FB10CA" w:rsidRDefault="00A86E3A" w:rsidP="00424479">
      <w:pPr>
        <w:pStyle w:val="ac"/>
        <w:numPr>
          <w:ilvl w:val="0"/>
          <w:numId w:val="1"/>
        </w:numPr>
        <w:spacing w:line="240" w:lineRule="auto"/>
        <w:ind w:left="426"/>
        <w:jc w:val="both"/>
      </w:pPr>
      <w:r w:rsidRPr="00FB10CA">
        <w:t>Повторяем</w:t>
      </w:r>
      <w:r w:rsidR="00DB7DF9">
        <w:t xml:space="preserve"> </w:t>
      </w:r>
      <w:r w:rsidRPr="00FB10CA">
        <w:t>то</w:t>
      </w:r>
      <w:r w:rsidR="00DB7DF9">
        <w:t xml:space="preserve"> </w:t>
      </w:r>
      <w:r w:rsidRPr="00FB10CA">
        <w:t>же</w:t>
      </w:r>
      <w:r w:rsidR="00DB7DF9">
        <w:t xml:space="preserve"> </w:t>
      </w:r>
      <w:r w:rsidRPr="00FB10CA">
        <w:t>самое</w:t>
      </w:r>
      <w:r w:rsidR="00DB7DF9">
        <w:t xml:space="preserve"> </w:t>
      </w:r>
      <w:r w:rsidRPr="00FB10CA">
        <w:t>для</w:t>
      </w:r>
      <w:r w:rsidR="00DB7DF9">
        <w:t xml:space="preserve"> </w:t>
      </w:r>
      <w:r w:rsidR="00D06F66" w:rsidRPr="00FB10CA">
        <w:t>клапана</w:t>
      </w:r>
      <w:r w:rsidR="00DB7DF9">
        <w:t xml:space="preserve"> </w:t>
      </w:r>
      <w:r w:rsidR="00D06F66" w:rsidRPr="00FB10CA">
        <w:t>постоянного</w:t>
      </w:r>
      <w:r w:rsidR="00DB7DF9">
        <w:t xml:space="preserve"> </w:t>
      </w:r>
      <w:r w:rsidR="00D06F66" w:rsidRPr="00FB10CA">
        <w:t>перепада</w:t>
      </w:r>
      <w:r w:rsidR="00DB7DF9">
        <w:t xml:space="preserve"> </w:t>
      </w:r>
      <w:r w:rsidR="00D06F66" w:rsidRPr="00FB10CA">
        <w:t>давления</w:t>
      </w:r>
      <w:r w:rsidR="00DB7DF9">
        <w:t xml:space="preserve"> </w:t>
      </w:r>
      <w:r w:rsidR="00D06F66" w:rsidRPr="00FB10CA">
        <w:t>и</w:t>
      </w:r>
      <w:r w:rsidR="00DB7DF9">
        <w:t xml:space="preserve"> </w:t>
      </w:r>
      <w:r w:rsidR="00D06F66" w:rsidRPr="00FB10CA">
        <w:t>задаем</w:t>
      </w:r>
      <w:r w:rsidR="00DB7DF9">
        <w:t xml:space="preserve"> </w:t>
      </w:r>
      <w:r w:rsidR="00D06F66" w:rsidRPr="00FB10CA">
        <w:t>его</w:t>
      </w:r>
      <w:r w:rsidR="00DB7DF9">
        <w:t xml:space="preserve"> </w:t>
      </w:r>
      <w:r w:rsidR="00D06F66" w:rsidRPr="00FB10CA">
        <w:t>настройки.</w:t>
      </w:r>
    </w:p>
    <w:p w:rsidR="00D06F66" w:rsidRDefault="00D06F66" w:rsidP="00D06F66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01E14E77" wp14:editId="7FBAD09E">
            <wp:extent cx="3152140" cy="334113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58065" cy="334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AE16EA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 Fnc1</w:t>
      </w:r>
    </w:p>
    <w:p w:rsidR="00D06F66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Mux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объединяет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ходны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сигналы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одн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ж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анных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числов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иртуальный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ектор</w:t>
      </w:r>
      <w:r w:rsidR="00424479">
        <w:rPr>
          <w:color w:val="212121"/>
          <w:shd w:val="clear" w:color="auto" w:fill="FFFFFF"/>
        </w:rPr>
        <w:t>.</w:t>
      </w:r>
    </w:p>
    <w:p w:rsidR="00E1508F" w:rsidRDefault="00E1508F" w:rsidP="00424479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49878BC" wp14:editId="04F77865">
            <wp:extent cx="4429125" cy="3258913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435241" cy="3263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24479">
        <w:t>13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E1508F" w:rsidP="00C264AF">
      <w:pPr>
        <w:pStyle w:val="MTDisplayEquation"/>
        <w:spacing w:after="240"/>
        <w:rPr>
          <w:sz w:val="28"/>
          <w:szCs w:val="28"/>
        </w:rPr>
      </w:pPr>
      <w:r w:rsidRPr="00E1508F">
        <w:rPr>
          <w:sz w:val="28"/>
          <w:szCs w:val="28"/>
        </w:rPr>
        <w:t>Настройки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  <w:lang w:val="en-US"/>
        </w:rPr>
        <w:t>Mux</w:t>
      </w:r>
      <w:r w:rsidR="00DB7DF9" w:rsidRPr="0042447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компонента</w:t>
      </w:r>
      <w:r w:rsidR="00424479" w:rsidRPr="00424479">
        <w:rPr>
          <w:sz w:val="28"/>
          <w:szCs w:val="28"/>
        </w:rPr>
        <w:t xml:space="preserve">. </w:t>
      </w:r>
      <w:r w:rsidR="00424479">
        <w:rPr>
          <w:sz w:val="28"/>
          <w:szCs w:val="28"/>
        </w:rPr>
        <w:t>Вводим количество сигналов равное 2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1FBBECB9" wp14:editId="53C04C03">
            <wp:extent cx="3848100" cy="2246101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873753" cy="22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424479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</w:t>
      </w:r>
      <w:r>
        <w:t xml:space="preserve">4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Mux</w:t>
      </w:r>
    </w:p>
    <w:p w:rsidR="00E1508F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Scope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требуетс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л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построени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график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96813F" wp14:editId="09AF5F19">
            <wp:extent cx="4401251" cy="32099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403920" cy="321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>
        <w:rPr>
          <w:lang w:val="en-US"/>
        </w:rPr>
        <w:t xml:space="preserve"> </w:t>
      </w:r>
      <w:r w:rsidR="00E1508F" w:rsidRPr="00FB10CA">
        <w:t>Добавляем</w:t>
      </w:r>
      <w:r w:rsidR="00DB7DF9" w:rsidRPr="00424479">
        <w:rPr>
          <w:lang w:val="en-US"/>
        </w:rPr>
        <w:t xml:space="preserve"> </w:t>
      </w:r>
      <w:r w:rsidR="00E1508F" w:rsidRPr="00FB10CA">
        <w:t>компонент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eck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Step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Response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aracteristics.</w:t>
      </w:r>
      <w:r w:rsidR="00DB7DF9">
        <w:rPr>
          <w:lang w:val="en-US"/>
        </w:rPr>
        <w:t xml:space="preserve"> </w:t>
      </w:r>
      <w:r w:rsidR="00E1508F" w:rsidRPr="00FB10CA">
        <w:t>В</w:t>
      </w:r>
      <w:r w:rsidR="00DB7DF9">
        <w:t xml:space="preserve"> </w:t>
      </w:r>
      <w:r w:rsidR="00E1508F" w:rsidRPr="00FB10CA">
        <w:t>этом</w:t>
      </w:r>
      <w:r w:rsidR="00DB7DF9">
        <w:t xml:space="preserve"> </w:t>
      </w:r>
      <w:r w:rsidR="00E1508F" w:rsidRPr="00FB10CA">
        <w:t>компоненте</w:t>
      </w:r>
      <w:r w:rsidR="00DB7DF9">
        <w:t xml:space="preserve"> </w:t>
      </w:r>
      <w:r w:rsidR="00E1508F" w:rsidRPr="00FB10CA">
        <w:t>будет</w:t>
      </w:r>
      <w:r w:rsidR="00DB7DF9">
        <w:t xml:space="preserve"> </w:t>
      </w:r>
      <w:r w:rsidR="00E1508F" w:rsidRPr="00FB10CA">
        <w:t>проводится</w:t>
      </w:r>
      <w:r w:rsidR="00DB7DF9">
        <w:t xml:space="preserve"> </w:t>
      </w:r>
      <w:r w:rsidR="00E1508F" w:rsidRPr="00FB10CA">
        <w:t>оптимизация</w:t>
      </w:r>
      <w:r w:rsidR="00DB7DF9">
        <w:t xml:space="preserve"> </w:t>
      </w:r>
      <w:r w:rsidR="00E1508F" w:rsidRPr="00FB10CA">
        <w:t>передаточной</w:t>
      </w:r>
      <w:r w:rsidR="00DB7DF9">
        <w:t xml:space="preserve"> </w:t>
      </w:r>
      <w:r w:rsidR="00E1508F" w:rsidRPr="00FB10CA">
        <w:t>функции</w:t>
      </w:r>
      <w:r w:rsidR="00DB7DF9">
        <w:t xml:space="preserve"> </w:t>
      </w:r>
      <w:r w:rsidR="00E1508F" w:rsidRPr="00FB10CA">
        <w:t>ПИД</w:t>
      </w:r>
      <w:r w:rsidR="00DB7DF9">
        <w:t xml:space="preserve"> </w:t>
      </w:r>
      <w:r w:rsidR="00E1508F" w:rsidRPr="00FB10CA">
        <w:t>регулятор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3851E8AA" wp14:editId="3B05D5B6">
            <wp:extent cx="4419600" cy="3248438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429690" cy="3255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6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 w:rsidRPr="00711E8B">
        <w:t xml:space="preserve"> </w:t>
      </w:r>
      <w:r w:rsidR="00F358BE" w:rsidRPr="00FB10CA">
        <w:t>Соединяем</w:t>
      </w:r>
      <w:r w:rsidR="00DB7DF9">
        <w:t xml:space="preserve"> </w:t>
      </w:r>
      <w:r w:rsidR="00F358BE" w:rsidRPr="00FB10CA">
        <w:t>все</w:t>
      </w:r>
      <w:r w:rsidR="00DB7DF9">
        <w:t xml:space="preserve"> </w:t>
      </w:r>
      <w:r w:rsidR="00F358BE" w:rsidRPr="00FB10CA">
        <w:t>компоненты</w:t>
      </w:r>
      <w:r w:rsidR="00DB7DF9">
        <w:t xml:space="preserve"> </w:t>
      </w:r>
      <w:r w:rsidR="00F358BE" w:rsidRPr="00FB10CA">
        <w:t>как</w:t>
      </w:r>
      <w:r w:rsidR="00DB7DF9">
        <w:t xml:space="preserve"> </w:t>
      </w:r>
      <w:r w:rsidR="00F358BE" w:rsidRPr="00FB10CA">
        <w:t>показано</w:t>
      </w:r>
      <w:r w:rsidR="00DB7DF9">
        <w:t xml:space="preserve"> </w:t>
      </w:r>
      <w:r w:rsidR="00F358BE" w:rsidRPr="00FB10CA">
        <w:t>на</w:t>
      </w:r>
      <w:r w:rsidR="00DB7DF9">
        <w:t xml:space="preserve"> </w:t>
      </w:r>
      <w:r w:rsidR="00F358BE" w:rsidRPr="00FB10CA">
        <w:t>рисунке</w:t>
      </w:r>
      <w:r w:rsidR="00435FCF">
        <w:t xml:space="preserve"> </w:t>
      </w:r>
      <w:r w:rsidR="00711E8B" w:rsidRPr="00711E8B">
        <w:t>4.17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28F9C5" wp14:editId="4D46DFE9">
            <wp:extent cx="5285759" cy="4126469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02217" cy="413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E8B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7 — </w:t>
      </w:r>
      <w:r>
        <w:rPr>
          <w:rFonts w:eastAsia="Times New Roman"/>
          <w:lang w:eastAsia="ru-RU"/>
        </w:rPr>
        <w:t>Структурная схема контура регулирования</w:t>
      </w:r>
    </w:p>
    <w:p w:rsidR="00711E8B" w:rsidRPr="00711E8B" w:rsidRDefault="00711E8B" w:rsidP="00711E8B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br w:type="page"/>
      </w:r>
    </w:p>
    <w:p w:rsidR="00FB10CA" w:rsidRPr="00711E8B" w:rsidRDefault="0073249B" w:rsidP="00711E8B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lastRenderedPageBreak/>
        <w:t xml:space="preserve">РАСЧЕТ ПИД РЕГУЛЯТОРА </w:t>
      </w:r>
      <w:r>
        <w:rPr>
          <w:b/>
        </w:rPr>
        <w:t>В ПЕРВОМ ПРИБЛИЖЕНИИ</w:t>
      </w:r>
    </w:p>
    <w:p w:rsidR="009C462F" w:rsidRDefault="009C462F" w:rsidP="00711E8B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начального</w:t>
      </w:r>
      <w:r w:rsidR="00DB7DF9">
        <w:t xml:space="preserve"> </w:t>
      </w:r>
      <w:r>
        <w:t>приближения</w:t>
      </w:r>
      <w:r w:rsidR="00DB7DF9">
        <w:t xml:space="preserve"> </w:t>
      </w:r>
      <w:r>
        <w:t>зададимся</w:t>
      </w:r>
      <w:r w:rsidR="00DB7DF9">
        <w:t xml:space="preserve"> </w:t>
      </w:r>
      <w:r>
        <w:t>коэффициентами</w:t>
      </w:r>
      <w:r w:rsidR="00DB7DF9">
        <w:t xml:space="preserve"> </w:t>
      </w:r>
      <w:r>
        <w:t>дифференци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d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интегр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r>
        <w:rPr>
          <w:lang w:val="en-US"/>
        </w:rPr>
        <w:t>Ki</w:t>
      </w:r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пропорцион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p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</w:t>
      </w:r>
      <w:r w:rsidR="00DB7DF9">
        <w:t xml:space="preserve"> </w:t>
      </w:r>
      <w:r>
        <w:t>и</w:t>
      </w:r>
      <w:r w:rsidR="00DB7DF9">
        <w:t xml:space="preserve"> </w:t>
      </w:r>
      <w:r>
        <w:t>коэффициент</w:t>
      </w:r>
      <w:r w:rsidR="00DB7DF9">
        <w:t xml:space="preserve"> </w:t>
      </w:r>
      <w:r w:rsidR="007E6667">
        <w:t>фильтрации</w:t>
      </w:r>
      <w:r w:rsidR="00DB7DF9">
        <w:t xml:space="preserve"> </w:t>
      </w:r>
      <w:r>
        <w:rPr>
          <w:lang w:val="en-US"/>
        </w:rPr>
        <w:t>N</w:t>
      </w:r>
      <w:r w:rsidRPr="009C462F">
        <w:t>=1.</w:t>
      </w:r>
    </w:p>
    <w:p w:rsidR="009C462F" w:rsidRPr="00711E8B" w:rsidRDefault="009C462F" w:rsidP="005B040B">
      <w:pPr>
        <w:pStyle w:val="ac"/>
        <w:numPr>
          <w:ilvl w:val="2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t>Порядок</w:t>
      </w:r>
      <w:r w:rsidR="00DB7DF9" w:rsidRPr="00711E8B">
        <w:rPr>
          <w:b/>
        </w:rPr>
        <w:t xml:space="preserve"> </w:t>
      </w:r>
      <w:r w:rsidRPr="00711E8B">
        <w:rPr>
          <w:b/>
        </w:rPr>
        <w:t>расчета</w:t>
      </w:r>
      <w:r w:rsidR="00DB7DF9" w:rsidRPr="00711E8B">
        <w:rPr>
          <w:b/>
        </w:rPr>
        <w:t xml:space="preserve"> </w:t>
      </w:r>
      <w:r w:rsidRPr="00711E8B">
        <w:rPr>
          <w:b/>
        </w:rPr>
        <w:t>модели</w:t>
      </w:r>
    </w:p>
    <w:p w:rsidR="005F5DC0" w:rsidRPr="009C462F" w:rsidRDefault="005F5DC0" w:rsidP="004C38C0">
      <w:pPr>
        <w:pStyle w:val="ac"/>
        <w:numPr>
          <w:ilvl w:val="0"/>
          <w:numId w:val="3"/>
        </w:numPr>
        <w:spacing w:before="240" w:line="240" w:lineRule="auto"/>
      </w:pPr>
      <w:r w:rsidRPr="009C462F">
        <w:t>Открываем</w:t>
      </w:r>
      <w:r w:rsidR="00DB7DF9">
        <w:t xml:space="preserve"> </w:t>
      </w:r>
      <w:r w:rsidRPr="009C462F">
        <w:t>вкладку</w:t>
      </w:r>
      <w:r w:rsidR="00DB7DF9">
        <w:t xml:space="preserve"> </w:t>
      </w:r>
      <w:r w:rsidRPr="009C462F">
        <w:rPr>
          <w:lang w:val="en-US"/>
        </w:rPr>
        <w:t>Model</w:t>
      </w:r>
      <w:r w:rsidR="00DB7DF9">
        <w:t xml:space="preserve"> </w:t>
      </w:r>
      <w:r w:rsidRPr="009C462F">
        <w:rPr>
          <w:lang w:val="en-US"/>
        </w:rPr>
        <w:t>Workspace</w:t>
      </w:r>
      <w:r w:rsidR="00DB7DF9">
        <w:t xml:space="preserve"> </w:t>
      </w:r>
      <w:r w:rsidRPr="009C462F">
        <w:t>в</w:t>
      </w:r>
      <w:r w:rsidR="00DB7DF9">
        <w:t xml:space="preserve"> </w:t>
      </w:r>
      <w:r w:rsidRPr="009C462F">
        <w:t>которой</w:t>
      </w:r>
      <w:r w:rsidR="00DB7DF9">
        <w:t xml:space="preserve"> </w:t>
      </w:r>
      <w:r w:rsidR="009C462F" w:rsidRPr="009C462F">
        <w:t>будут</w:t>
      </w:r>
      <w:r w:rsidR="00DB7DF9">
        <w:t xml:space="preserve"> </w:t>
      </w:r>
      <w:r w:rsidRPr="009C462F">
        <w:t>хран</w:t>
      </w:r>
      <w:r w:rsidR="009C462F" w:rsidRPr="009C462F">
        <w:t>и</w:t>
      </w:r>
      <w:r w:rsidRPr="009C462F">
        <w:t>тся</w:t>
      </w:r>
      <w:r w:rsidR="00DB7DF9">
        <w:t xml:space="preserve"> </w:t>
      </w:r>
      <w:r w:rsidRPr="009C462F">
        <w:t>глобальные</w:t>
      </w:r>
      <w:r w:rsidR="00DB7DF9">
        <w:t xml:space="preserve"> </w:t>
      </w:r>
      <w:r w:rsidRPr="009C462F">
        <w:t>переменные</w:t>
      </w:r>
      <w:r w:rsidR="00DB7DF9">
        <w:t xml:space="preserve"> </w:t>
      </w:r>
      <w:r w:rsidR="009C462F" w:rsidRPr="009C462F">
        <w:t>модели.</w:t>
      </w:r>
    </w:p>
    <w:p w:rsidR="005F5DC0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 w:rsidRPr="005F5DC0">
        <w:rPr>
          <w:noProof/>
          <w:lang w:eastAsia="ru-RU"/>
        </w:rPr>
        <w:drawing>
          <wp:inline distT="0" distB="0" distL="0" distR="0" wp14:anchorId="5EE7867C" wp14:editId="67C85C41">
            <wp:extent cx="5029200" cy="3689667"/>
            <wp:effectExtent l="0" t="0" r="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4905" cy="370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711E8B" w:rsidRPr="0056054A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63306C">
        <w:rPr>
          <w:lang w:val="en-US"/>
        </w:rPr>
        <w:t>1</w:t>
      </w:r>
      <w:r w:rsidR="0063306C">
        <w:t>8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74E19" w:rsidRDefault="004C38C0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окне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 xml:space="preserve">Model Explorer </w:t>
      </w:r>
      <w:r>
        <w:rPr>
          <w:noProof/>
          <w:lang w:eastAsia="ru-RU"/>
        </w:rPr>
        <w:t>н</w:t>
      </w:r>
      <w:r w:rsidR="005F5DC0">
        <w:rPr>
          <w:noProof/>
          <w:lang w:eastAsia="ru-RU"/>
        </w:rPr>
        <w:t>ажимаем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кнопку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Add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MATLAB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Variable.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явившееся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ой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ее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значение.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овторяем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это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всех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ых.</w:t>
      </w:r>
    </w:p>
    <w:p w:rsidR="00E74E19" w:rsidRDefault="00E74E19" w:rsidP="004C38C0">
      <w:pPr>
        <w:spacing w:line="24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E886450" wp14:editId="317D2A3A">
            <wp:extent cx="4390445" cy="3002916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10781" cy="301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06C" w:rsidRPr="0056054A" w:rsidRDefault="0063306C" w:rsidP="0063306C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</w:t>
      </w:r>
      <w:r>
        <w:t>9 —О</w:t>
      </w:r>
      <w:r>
        <w:rPr>
          <w:rFonts w:eastAsia="Times New Roman"/>
          <w:lang w:eastAsia="ru-RU"/>
        </w:rPr>
        <w:t xml:space="preserve">кно </w:t>
      </w:r>
      <w:r>
        <w:rPr>
          <w:noProof/>
          <w:lang w:val="en-US" w:eastAsia="ru-RU"/>
        </w:rPr>
        <w:t>Model Explorer</w:t>
      </w:r>
    </w:p>
    <w:p w:rsidR="00E74E19" w:rsidRDefault="00E74E19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рех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егулирования(кототую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строи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нее)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ткрыва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кно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A629D9">
        <w:rPr>
          <w:noProof/>
          <w:lang w:eastAsia="ru-RU"/>
        </w:rPr>
        <w:t>регулятора</w:t>
      </w:r>
      <w:r w:rsidR="00A629D9" w:rsidRPr="00A629D9">
        <w:rPr>
          <w:noProof/>
          <w:lang w:eastAsia="ru-RU"/>
        </w:rPr>
        <w:t>:</w:t>
      </w:r>
      <w:r w:rsidR="00DB7DF9">
        <w:rPr>
          <w:noProof/>
          <w:lang w:eastAsia="ru-RU"/>
        </w:rPr>
        <w:t xml:space="preserve"> 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ереключаемс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бласт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omain</w:t>
      </w:r>
      <w:r w:rsidRPr="00A5008D">
        <w:rPr>
          <w:noProof/>
          <w:lang w:eastAsia="ru-RU"/>
        </w:rPr>
        <w:t>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Заполня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Proportion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Integr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erivativ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Filter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coefficient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глобаль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еремен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редидущ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шаге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Sampl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изаци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в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20мс(0.02</w:t>
      </w:r>
      <w:r w:rsidRPr="00A5008D">
        <w:rPr>
          <w:noProof/>
          <w:lang w:val="en-US" w:eastAsia="ru-RU"/>
        </w:rPr>
        <w:t>c</w:t>
      </w:r>
      <w:r w:rsidRPr="00A5008D">
        <w:rPr>
          <w:noProof/>
          <w:lang w:eastAsia="ru-RU"/>
        </w:rPr>
        <w:t>)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val="en-US" w:eastAsia="ru-RU"/>
        </w:rPr>
      </w:pPr>
      <w:r w:rsidRPr="004E78C6">
        <w:rPr>
          <w:noProof/>
          <w:lang w:eastAsia="ru-RU"/>
        </w:rPr>
        <w:t>Пререключаем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Integration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и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Filter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на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Trapezoidal</w:t>
      </w:r>
      <w:r>
        <w:rPr>
          <w:noProof/>
          <w:lang w:val="en-US" w:eastAsia="ru-RU"/>
        </w:rPr>
        <w:t>.</w:t>
      </w:r>
    </w:p>
    <w:p w:rsidR="00E74E19" w:rsidRDefault="00E74E19" w:rsidP="002F5864">
      <w:pPr>
        <w:spacing w:before="240" w:line="240" w:lineRule="auto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604DD26" wp14:editId="73A4BD90">
            <wp:extent cx="4678674" cy="3925957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99835" cy="394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9D9" w:rsidRPr="002F5864" w:rsidRDefault="00A629D9" w:rsidP="00A629D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2F5864">
        <w:rPr>
          <w:lang w:val="en-US"/>
        </w:rPr>
        <w:t>20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PID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val="en-US" w:eastAsia="ru-RU"/>
        </w:rPr>
        <w:t>Controller</w:t>
      </w:r>
    </w:p>
    <w:p w:rsidR="002F5864" w:rsidRDefault="00E74E19" w:rsidP="002F5864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верхнем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un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пуск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муляцию</w:t>
      </w:r>
      <w:r w:rsidRPr="00E74E19">
        <w:rPr>
          <w:noProof/>
          <w:lang w:eastAsia="ru-RU"/>
        </w:rPr>
        <w:t>.</w:t>
      </w:r>
    </w:p>
    <w:p w:rsidR="002F5864" w:rsidRDefault="002F5864" w:rsidP="002F5864">
      <w:pPr>
        <w:pStyle w:val="ac"/>
        <w:spacing w:line="240" w:lineRule="auto"/>
        <w:ind w:left="360"/>
        <w:rPr>
          <w:noProof/>
          <w:lang w:eastAsia="ru-RU"/>
        </w:rPr>
      </w:pPr>
    </w:p>
    <w:p w:rsidR="00E74E19" w:rsidRDefault="00E74E19" w:rsidP="002F5864">
      <w:pPr>
        <w:pStyle w:val="ac"/>
        <w:spacing w:before="240" w:line="240" w:lineRule="auto"/>
        <w:ind w:left="360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7D3E27A" wp14:editId="56A43351">
            <wp:extent cx="5138530" cy="1374773"/>
            <wp:effectExtent l="0" t="0" r="508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b="68721"/>
                    <a:stretch/>
                  </pic:blipFill>
                  <pic:spPr bwMode="auto">
                    <a:xfrm>
                      <a:off x="0" y="0"/>
                      <a:ext cx="5191473" cy="1388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1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начени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даточ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диничн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оздейств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с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образил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ужно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жать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дважды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компонент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val="en-US" w:eastAsia="ru-RU"/>
        </w:rPr>
        <w:t>Scope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схеме.</w:t>
      </w:r>
    </w:p>
    <w:p w:rsidR="00E74E19" w:rsidRDefault="00E74E19" w:rsidP="00E74E19">
      <w:pPr>
        <w:spacing w:line="240" w:lineRule="auto"/>
        <w:jc w:val="center"/>
        <w:rPr>
          <w:noProof/>
          <w:lang w:eastAsia="ru-RU"/>
        </w:rPr>
      </w:pPr>
      <w:r w:rsidRPr="00E74E19">
        <w:rPr>
          <w:noProof/>
          <w:lang w:eastAsia="ru-RU"/>
        </w:rPr>
        <w:drawing>
          <wp:inline distT="0" distB="0" distL="0" distR="0" wp14:anchorId="11B5CFA9" wp14:editId="148501A9">
            <wp:extent cx="4820478" cy="4434840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41985" cy="445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2 — </w:t>
      </w:r>
      <w:r>
        <w:rPr>
          <w:noProof/>
          <w:lang w:eastAsia="ru-RU"/>
        </w:rPr>
        <w:t>График зависимости передаточной функции и единичного воздействия от времени</w:t>
      </w:r>
    </w:p>
    <w:p w:rsidR="00E74E19" w:rsidRPr="00E95230" w:rsidRDefault="00E95230" w:rsidP="00E95230">
      <w:pPr>
        <w:spacing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эт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дел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вод</w:t>
      </w:r>
      <w:r w:rsidRPr="00E95230">
        <w:rPr>
          <w:noProof/>
          <w:lang w:eastAsia="ru-RU"/>
        </w:rPr>
        <w:t>:</w:t>
      </w:r>
      <w:r w:rsidR="002F5864">
        <w:rPr>
          <w:noProof/>
          <w:lang w:eastAsia="ru-RU"/>
        </w:rPr>
        <w:t xml:space="preserve"> 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шкал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сутству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лебательность</w:t>
      </w:r>
      <w:r w:rsidRPr="00E95230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ч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води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брос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емператур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устойчивост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енно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акж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ход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дан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жим</w:t>
      </w:r>
      <w:r w:rsidR="002F5864" w:rsidRPr="002F5864">
        <w:rPr>
          <w:noProof/>
          <w:lang w:eastAsia="ru-RU"/>
        </w:rPr>
        <w:t xml:space="preserve">, </w:t>
      </w:r>
      <w:r w:rsidR="002F5864">
        <w:rPr>
          <w:noProof/>
          <w:lang w:eastAsia="ru-RU"/>
        </w:rPr>
        <w:t>порядка 4 секунд</w:t>
      </w:r>
      <w:r>
        <w:rPr>
          <w:noProof/>
          <w:lang w:eastAsia="ru-RU"/>
        </w:rPr>
        <w:t>.</w:t>
      </w:r>
    </w:p>
    <w:p w:rsidR="00E74E19" w:rsidRP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E74E19">
        <w:rPr>
          <w:noProof/>
          <w:lang w:eastAsia="ru-RU"/>
        </w:rPr>
        <w:br w:type="page"/>
      </w:r>
    </w:p>
    <w:p w:rsidR="00FE2E7F" w:rsidRPr="001C4431" w:rsidRDefault="0073249B" w:rsidP="001C4431">
      <w:pPr>
        <w:pStyle w:val="ae"/>
        <w:numPr>
          <w:ilvl w:val="1"/>
          <w:numId w:val="14"/>
        </w:numPr>
        <w:spacing w:before="240" w:after="240"/>
        <w:jc w:val="center"/>
        <w:rPr>
          <w:rFonts w:ascii="Times New Roman" w:hAnsi="Times New Roman"/>
          <w:b/>
        </w:rPr>
      </w:pPr>
      <w:r w:rsidRPr="001C4431">
        <w:rPr>
          <w:rFonts w:ascii="Times New Roman" w:hAnsi="Times New Roman"/>
          <w:b/>
        </w:rPr>
        <w:lastRenderedPageBreak/>
        <w:t>ИНТЕГРАЛЬНЫЕ ОЦЕНКИ КАЧЕСТВА ПЕРЕХОДНОГО ПРОЦЕССА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Эт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ожнос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дел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лю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стро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уем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овившего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я.</w:t>
      </w:r>
      <w:r w:rsidR="00DB7DF9">
        <w:rPr>
          <w:rFonts w:ascii="Times New Roman" w:hAnsi="Times New Roman"/>
        </w:rPr>
        <w:t xml:space="preserve"> </w:t>
      </w:r>
      <w:r w:rsidR="00A5300A">
        <w:rPr>
          <w:rFonts w:ascii="Times New Roman" w:hAnsi="Times New Roman"/>
        </w:rPr>
        <w:t>Дан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е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инейны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инейны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втоматическ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.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ях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ходи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жи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правл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добн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сматрив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59" type="#_x0000_t75" style="width:24pt;height:20.25pt" o:ole="">
            <v:imagedata r:id="rId99" o:title=""/>
          </v:shape>
          <o:OLEObject Type="Embed" ProgID="Equation.DSMT4" ShapeID="_x0000_i1059" DrawAspect="Content" ObjectID="_1606079873" r:id="rId100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м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нужден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42)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0" type="#_x0000_t75" style="width:24pt;height:20.25pt" o:ole="">
            <v:imagedata r:id="rId101" o:title=""/>
          </v:shape>
          <o:OLEObject Type="Embed" ProgID="Equation.DSMT4" ShapeID="_x0000_i1060" DrawAspect="Content" ObjectID="_1606079874" r:id="rId10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яз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жд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м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1" type="#_x0000_t75" style="width:24pt;height:20.25pt" o:ole="">
            <v:imagedata r:id="rId101" o:title=""/>
          </v:shape>
          <o:OLEObject Type="Embed" ProgID="Equation.DSMT4" ShapeID="_x0000_i1061" DrawAspect="Content" ObjectID="_1606079875" r:id="rId103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2" type="#_x0000_t75" style="width:24pt;height:20.25pt" o:ole="">
            <v:imagedata r:id="rId99" o:title=""/>
          </v:shape>
          <o:OLEObject Type="Embed" ProgID="Equation.DSMT4" ShapeID="_x0000_i1062" DrawAspect="Content" ObjectID="_1606079876" r:id="rId10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авлив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ражением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14"/>
          <w:sz w:val="28"/>
          <w:szCs w:val="28"/>
          <w:lang w:eastAsia="en-US"/>
        </w:rPr>
        <w:object w:dxaOrig="1860" w:dyaOrig="405">
          <v:shape id="_x0000_i1063" type="#_x0000_t75" style="width:93pt;height:20.25pt" o:ole="">
            <v:imagedata r:id="rId105" o:title=""/>
          </v:shape>
          <o:OLEObject Type="Embed" ProgID="Equation.DSMT4" ShapeID="_x0000_i1063" DrawAspect="Content" ObjectID="_1606079877" r:id="rId10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и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4" type="#_x0000_t75" style="width:24pt;height:20.25pt" o:ole="">
            <v:imagedata r:id="rId101" o:title=""/>
          </v:shape>
          <o:OLEObject Type="Embed" ProgID="Equation.DSMT4" ShapeID="_x0000_i1064" DrawAspect="Content" ObjectID="_1606079878" r:id="rId10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об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20"/>
          <w:sz w:val="28"/>
          <w:szCs w:val="28"/>
          <w:lang w:eastAsia="en-US"/>
        </w:rPr>
        <w:object w:dxaOrig="3675" w:dyaOrig="525">
          <v:shape id="_x0000_i1065" type="#_x0000_t75" style="width:183.75pt;height:26.25pt" o:ole="">
            <v:imagedata r:id="rId108" o:title=""/>
          </v:shape>
          <o:OLEObject Type="Embed" ProgID="Equation.DSMT4" ShapeID="_x0000_i1065" DrawAspect="Content" ObjectID="_1606079879" r:id="rId109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зва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динич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е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счет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ремени,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т.е</w:t>
      </w:r>
      <w:proofErr w:type="spellEnd"/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1066" type="#_x0000_t75" style="width:24.75pt;height:14.25pt" o:ole="">
            <v:imagedata r:id="rId110" o:title=""/>
          </v:shape>
          <o:OLEObject Type="Embed" ProgID="Equation.DSMT4" ShapeID="_x0000_i1066" DrawAspect="Content" ObjectID="_1606079880" r:id="rId111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885" w:dyaOrig="405">
          <v:shape id="_x0000_i1067" type="#_x0000_t75" style="width:44.25pt;height:20.25pt" o:ole="">
            <v:imagedata r:id="rId112" o:title=""/>
          </v:shape>
          <o:OLEObject Type="Embed" ProgID="Equation.DSMT4" ShapeID="_x0000_i1067" DrawAspect="Content" ObjectID="_1606079881" r:id="rId113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1068" type="#_x0000_t75" style="width:24.75pt;height:14.25pt" o:ole="">
            <v:imagedata r:id="rId114" o:title=""/>
          </v:shape>
          <o:OLEObject Type="Embed" ProgID="Equation.DSMT4" ShapeID="_x0000_i1068" DrawAspect="Content" ObjectID="_1606079882" r:id="rId115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615" w:dyaOrig="360">
          <v:shape id="_x0000_i1069" type="#_x0000_t75" style="width:30.75pt;height:18pt" o:ole="">
            <v:imagedata r:id="rId116" o:title=""/>
          </v:shape>
          <o:OLEObject Type="Embed" ProgID="Equation.DSMT4" ShapeID="_x0000_i1069" DrawAspect="Content" ObjectID="_1606079883" r:id="rId117"/>
        </w:object>
      </w:r>
      <w:r w:rsidRPr="00FE2E7F">
        <w:rPr>
          <w:rFonts w:ascii="Times New Roman" w:hAnsi="Times New Roman"/>
        </w:rPr>
        <w:t>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  <w:lang w:val="en-US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322B837F" wp14:editId="4A606412">
            <wp:extent cx="5400675" cy="1958009"/>
            <wp:effectExtent l="0" t="0" r="0" b="4445"/>
            <wp:docPr id="36" name="Рисунок 36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Xerox WorkCentre 3550_20121214093352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51"/>
                    <a:stretch/>
                  </pic:blipFill>
                  <pic:spPr bwMode="auto">
                    <a:xfrm>
                      <a:off x="0" y="0"/>
                      <a:ext cx="5400675" cy="195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E7F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3 — </w:t>
      </w:r>
      <w:r>
        <w:rPr>
          <w:noProof/>
          <w:lang w:eastAsia="ru-RU"/>
        </w:rPr>
        <w:t>График зависимости передаточной функции и регулирующего воздейст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Допуст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исыва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ого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у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ход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мен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1070" type="#_x0000_t75" style="width:9.75pt;height:9.75pt" o:ole="">
            <v:imagedata r:id="rId119" o:title=""/>
          </v:shape>
          <o:OLEObject Type="Embed" ProgID="Equation.DSMT4" ShapeID="_x0000_i1070" DrawAspect="Content" ObjectID="_1606079884" r:id="rId120"/>
        </w:object>
      </w:r>
      <w:r w:rsidRPr="00FE2E7F">
        <w:rPr>
          <w:rFonts w:ascii="Times New Roman" w:hAnsi="Times New Roman"/>
        </w:rPr>
        <w:t>: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3435" w:dyaOrig="840">
          <v:shape id="_x0000_i1071" type="#_x0000_t75" style="width:171.75pt;height:42pt" o:ole="">
            <v:imagedata r:id="rId121" o:title=""/>
          </v:shape>
          <o:OLEObject Type="Embed" ProgID="Equation.DSMT4" ShapeID="_x0000_i1071" DrawAspect="Content" ObjectID="_1606079885" r:id="rId122"/>
        </w:objec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рим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е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казатель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ожени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числе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стоин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ск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ж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нос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т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lastRenderedPageBreak/>
        <w:t>определени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и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с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  <w:lang w:val="en-US"/>
        </w:rPr>
        <w:object w:dxaOrig="240" w:dyaOrig="360">
          <v:shape id="_x0000_i1072" type="#_x0000_t75" style="width:12pt;height:18pt" o:ole="">
            <v:imagedata r:id="rId123" o:title=""/>
          </v:shape>
          <o:OLEObject Type="Embed" ProgID="Equation.DSMT4" ShapeID="_x0000_i1072" DrawAspect="Content" ObjectID="_1606079886" r:id="rId124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ействительн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и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образова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апла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54)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35" w:dyaOrig="840">
          <v:shape id="_x0000_i1073" type="#_x0000_t75" style="width:111.75pt;height:42pt" o:ole="">
            <v:imagedata r:id="rId125" o:title=""/>
          </v:shape>
          <o:OLEObject Type="Embed" ProgID="Equation.DSMT4" ShapeID="_x0000_i1073" DrawAspect="Content" ObjectID="_1606079887" r:id="rId12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45" w:dyaOrig="285">
          <v:shape id="_x0000_i1074" type="#_x0000_t75" style="width:32.25pt;height:14.25pt" o:ole="">
            <v:imagedata r:id="rId127" o:title=""/>
          </v:shape>
          <o:OLEObject Type="Embed" ProgID="Equation.DSMT4" ShapeID="_x0000_i1074" DrawAspect="Content" ObjectID="_1606079888" r:id="rId128"/>
        </w:objec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95" w:dyaOrig="840">
          <v:shape id="_x0000_i1075" type="#_x0000_t75" style="width:114.75pt;height:42pt" o:ole="">
            <v:imagedata r:id="rId129" o:title=""/>
          </v:shape>
          <o:OLEObject Type="Embed" ProgID="Equation.DSMT4" ShapeID="_x0000_i1075" DrawAspect="Content" ObjectID="_1606079889" r:id="rId130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ме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руг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76" type="#_x0000_t75" style="width:12pt;height:18pt" o:ole="">
            <v:imagedata r:id="rId131" o:title=""/>
          </v:shape>
          <o:OLEObject Type="Embed" ProgID="Equation.DSMT4" ShapeID="_x0000_i1076" DrawAspect="Content" ObjectID="_1606079890" r:id="rId13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нтегрировав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почленно</w:t>
      </w:r>
      <w:proofErr w:type="spellEnd"/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</w:t>
      </w:r>
      <w:r w:rsidR="001471F0" w:rsidRP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свободного</w:t>
      </w:r>
      <w:r w:rsid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движения</w:t>
      </w:r>
      <w:r w:rsidR="001471F0" w:rsidRPr="001471F0">
        <w:rPr>
          <w:rFonts w:ascii="Times New Roman" w:hAnsi="Times New Roman"/>
        </w:rPr>
        <w:t xml:space="preserve">, </w:t>
      </w:r>
      <w:r w:rsidRPr="00FE2E7F">
        <w:rPr>
          <w:rFonts w:ascii="Times New Roman" w:hAnsi="Times New Roman"/>
        </w:rPr>
        <w:t>получим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295" w:dyaOrig="840">
          <v:shape id="_x0000_i1077" type="#_x0000_t75" style="width:264.75pt;height:42pt" o:ole="">
            <v:imagedata r:id="rId133" o:title=""/>
          </v:shape>
          <o:OLEObject Type="Embed" ProgID="Equation.DSMT4" ShapeID="_x0000_i1077" DrawAspect="Content" ObjectID="_1606079891" r:id="rId134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ind w:left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ли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4560" w:dyaOrig="840">
          <v:shape id="_x0000_i1078" type="#_x0000_t75" style="width:228pt;height:42pt" o:ole="">
            <v:imagedata r:id="rId135" o:title=""/>
          </v:shape>
          <o:OLEObject Type="Embed" ProgID="Equation.DSMT4" ShapeID="_x0000_i1078" DrawAspect="Content" ObjectID="_1606079892" r:id="rId13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одстанов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рхн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е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агаем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ойчи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60" w:dyaOrig="240">
          <v:shape id="_x0000_i1079" type="#_x0000_t75" style="width:33pt;height:12pt" o:ole="">
            <v:imagedata r:id="rId137" o:title=""/>
          </v:shape>
          <o:OLEObject Type="Embed" ProgID="Equation.DSMT4" ShapeID="_x0000_i1079" DrawAspect="Content" ObjectID="_1606079893" r:id="rId13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емя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ю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055" w:dyaOrig="855">
          <v:shape id="_x0000_i1080" type="#_x0000_t75" style="width:252.75pt;height:42.75pt" o:ole="">
            <v:imagedata r:id="rId139" o:title=""/>
          </v:shape>
          <o:OLEObject Type="Embed" ProgID="Equation.DSMT4" ShapeID="_x0000_i1080" DrawAspect="Content" ObjectID="_1606079894" r:id="rId140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гд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45" w:dyaOrig="465">
          <v:shape id="_x0000_i1081" type="#_x0000_t75" style="width:47.25pt;height:23.25pt" o:ole="">
            <v:imagedata r:id="rId141" o:title=""/>
          </v:shape>
          <o:OLEObject Type="Embed" ProgID="Equation.DSMT4" ShapeID="_x0000_i1081" DrawAspect="Content" ObjectID="_1606079895" r:id="rId14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75" w:dyaOrig="465">
          <v:shape id="_x0000_i1082" type="#_x0000_t75" style="width:48.75pt;height:23.25pt" o:ole="">
            <v:imagedata r:id="rId143" o:title=""/>
          </v:shape>
          <o:OLEObject Type="Embed" ProgID="Equation.DSMT4" ShapeID="_x0000_i1082" DrawAspect="Content" ObjectID="_1606079896" r:id="rId144"/>
        </w:object>
      </w:r>
      <w:r w:rsidRPr="00FE2E7F">
        <w:rPr>
          <w:rFonts w:ascii="Times New Roman" w:hAnsi="Times New Roman"/>
        </w:rPr>
        <w:t>,…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525" w:dyaOrig="405">
          <v:shape id="_x0000_i1083" type="#_x0000_t75" style="width:26.25pt;height:20.25pt" o:ole="">
            <v:imagedata r:id="rId145" o:title=""/>
          </v:shape>
          <o:OLEObject Type="Embed" ProgID="Equation.DSMT4" ShapeID="_x0000_i1083" DrawAspect="Content" ObjectID="_1606079897" r:id="rId14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4" type="#_x0000_t75" style="width:12.75pt;height:18pt" o:ole="">
            <v:imagedata r:id="rId147" o:title=""/>
          </v:shape>
          <o:OLEObject Type="Embed" ProgID="Equation.DSMT4" ShapeID="_x0000_i1084" DrawAspect="Content" ObjectID="_1606079898" r:id="rId14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мощь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ществ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астот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рье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5" type="#_x0000_t75" style="width:12.75pt;height:18pt" o:ole="">
            <v:imagedata r:id="rId149" o:title=""/>
          </v:shape>
          <o:OLEObject Type="Embed" ProgID="Equation.DSMT4" ShapeID="_x0000_i1085" DrawAspect="Content" ObjectID="_1606079899" r:id="rId15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оемк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ыч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яет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6" type="#_x0000_t75" style="width:12.75pt;height:18pt" o:ole="">
            <v:imagedata r:id="rId151" o:title=""/>
          </v:shape>
          <o:OLEObject Type="Embed" ProgID="Equation.DSMT4" ShapeID="_x0000_i1086" DrawAspect="Content" ObjectID="_1606079900" r:id="rId15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87" type="#_x0000_t75" style="width:12pt;height:18pt" o:ole="">
            <v:imagedata r:id="rId153" o:title=""/>
          </v:shape>
          <o:OLEObject Type="Embed" ProgID="Equation.DSMT4" ShapeID="_x0000_i1087" DrawAspect="Content" ObjectID="_1606079901" r:id="rId15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8" type="#_x0000_t75" style="width:12.75pt;height:18pt" o:ole="">
            <v:imagedata r:id="rId155" o:title=""/>
          </v:shape>
          <o:OLEObject Type="Embed" ProgID="Equation.DSMT4" ShapeID="_x0000_i1088" DrawAspect="Content" ObjectID="_1606079902" r:id="rId15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ьз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сказ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ог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жд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у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="00DB7DF9">
        <w:rPr>
          <w:rFonts w:ascii="Times New Roman" w:hAnsi="Times New Roman"/>
        </w:rPr>
        <w:t xml:space="preserve"> </w:t>
      </w:r>
      <w:r w:rsidR="001471F0">
        <w:rPr>
          <w:rFonts w:ascii="Times New Roman" w:hAnsi="Times New Roman"/>
        </w:rPr>
        <w:t>4.2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а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89" type="#_x0000_t75" style="width:12pt;height:18pt" o:ole="">
            <v:imagedata r:id="rId153" o:title=""/>
          </v:shape>
          <o:OLEObject Type="Embed" ProgID="Equation.DSMT4" ShapeID="_x0000_i1089" DrawAspect="Content" ObjectID="_1606079903" r:id="rId15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ставляющ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лощад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ммиру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лгебраичес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е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ка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6EEBE492" wp14:editId="6AACB3AA">
            <wp:extent cx="5400675" cy="1510748"/>
            <wp:effectExtent l="0" t="0" r="0" b="0"/>
            <wp:docPr id="35" name="Рисунок 35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Xerox WorkCentre 3550_20121214093451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22"/>
                    <a:stretch/>
                  </pic:blipFill>
                  <pic:spPr bwMode="auto">
                    <a:xfrm>
                      <a:off x="0" y="0"/>
                      <a:ext cx="5400675" cy="151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1F0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4 — </w:t>
      </w:r>
      <w:r>
        <w:rPr>
          <w:noProof/>
          <w:lang w:eastAsia="ru-RU"/>
        </w:rPr>
        <w:t>График зависимости интегральных критериев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lastRenderedPageBreak/>
        <w:t>Эт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достатка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су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90" type="#_x0000_t75" style="width:12pt;height:18pt" o:ole="">
            <v:imagedata r:id="rId153" o:title=""/>
          </v:shape>
          <o:OLEObject Type="Embed" ProgID="Equation.DSMT4" ShapeID="_x0000_i1090" DrawAspect="Content" ObjectID="_1606079904" r:id="rId159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91" type="#_x0000_t75" style="width:12.75pt;height:18pt" o:ole="">
            <v:imagedata r:id="rId155" o:title=""/>
          </v:shape>
          <o:OLEObject Type="Embed" ProgID="Equation.DSMT4" ShapeID="_x0000_i1091" DrawAspect="Content" ObjectID="_1606079905" r:id="rId160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дес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ртин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чет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ывают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585" w:dyaOrig="360">
          <v:shape id="_x0000_i1092" type="#_x0000_t75" style="width:29.25pt;height:18pt" o:ole="">
            <v:imagedata r:id="rId161" o:title=""/>
          </v:shape>
          <o:OLEObject Type="Embed" ProgID="Equation.DSMT4" ShapeID="_x0000_i1092" DrawAspect="Content" ObjectID="_1606079906" r:id="rId16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93" type="#_x0000_t75" style="width:24pt;height:20.25pt" o:ole="">
            <v:imagedata r:id="rId163" o:title=""/>
          </v:shape>
          <o:OLEObject Type="Embed" ProgID="Equation.DSMT4" ShapeID="_x0000_i1093" DrawAspect="Content" ObjectID="_1606079907" r:id="rId16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он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24"/>
          <w:sz w:val="28"/>
          <w:szCs w:val="28"/>
          <w:lang w:eastAsia="en-US"/>
        </w:rPr>
        <w:object w:dxaOrig="1785" w:dyaOrig="615">
          <v:shape id="_x0000_i1094" type="#_x0000_t75" style="width:89.25pt;height:30.75pt" o:ole="">
            <v:imagedata r:id="rId165" o:title=""/>
          </v:shape>
          <o:OLEObject Type="Embed" ProgID="Equation.DSMT4" ShapeID="_x0000_i1094" DrawAspect="Content" ObjectID="_1606079908" r:id="rId16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из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длен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ющ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э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1095" type="#_x0000_t75" style="width:14.25pt;height:17.25pt" o:ole="">
            <v:imagedata r:id="rId167" o:title=""/>
          </v:shape>
          <o:OLEObject Type="Embed" ProgID="Equation.DSMT4" ShapeID="_x0000_i1095" DrawAspect="Content" ObjectID="_1606079909" r:id="rId16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1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5E5096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5E5096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;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желательн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1096" type="#_x0000_t75" style="width:14.25pt;height:17.25pt" o:ole="">
            <v:imagedata r:id="rId169" o:title=""/>
          </v:shape>
          <o:OLEObject Type="Embed" ProgID="Equation.DSMT4" ShapeID="_x0000_i1096" DrawAspect="Content" ObjectID="_1606079910" r:id="rId17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от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97" type="#_x0000_t75" style="width:12.75pt;height:18pt" o:ole="">
            <v:imagedata r:id="rId171" o:title=""/>
          </v:shape>
          <o:OLEObject Type="Embed" ProgID="Equation.DSMT4" ShapeID="_x0000_i1097" DrawAspect="Content" ObjectID="_1606079911" r:id="rId17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.</w:t>
      </w:r>
    </w:p>
    <w:p w:rsidR="00FE2E7F" w:rsidRPr="00FE2E7F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зульта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итыв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00" w:dyaOrig="220">
          <v:shape id="_x0000_i1098" type="#_x0000_t75" style="width:9.75pt;height:11.25pt" o:ole="">
            <v:imagedata r:id="rId173" o:title=""/>
          </v:shape>
          <o:OLEObject Type="Embed" ProgID="Equation.DSMT4" ShapeID="_x0000_i1098" DrawAspect="Content" ObjectID="_1606079912" r:id="rId174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з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назов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общ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ой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</w:t>
      </w:r>
    </w:p>
    <w:p w:rsidR="00FE2E7F" w:rsidRPr="00FE2E7F" w:rsidRDefault="00FE2E7F" w:rsidP="005E5096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8"/>
          <w:sz w:val="28"/>
          <w:szCs w:val="28"/>
          <w:lang w:eastAsia="en-US"/>
        </w:rPr>
        <w:object w:dxaOrig="2460" w:dyaOrig="885">
          <v:shape id="_x0000_i1099" type="#_x0000_t75" style="width:123pt;height:44.25pt" o:ole="">
            <v:imagedata r:id="rId175" o:title=""/>
          </v:shape>
          <o:OLEObject Type="Embed" ProgID="Equation.DSMT4" ShapeID="_x0000_i1099" DrawAspect="Content" ObjectID="_1606079913" r:id="rId176"/>
        </w:object>
      </w:r>
      <w:r w:rsidRPr="00FE2E7F">
        <w:rPr>
          <w:sz w:val="28"/>
          <w:szCs w:val="28"/>
        </w:rPr>
        <w:t>.</w:t>
      </w:r>
    </w:p>
    <w:p w:rsidR="005E5096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Зна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1100" type="#_x0000_t75" style="width:15pt;height:18pt" o:ole="">
            <v:imagedata r:id="rId177" o:title=""/>
          </v:shape>
          <o:OLEObject Type="Embed" ProgID="Equation.DSMT4" ShapeID="_x0000_i1100" DrawAspect="Content" ObjectID="_1606079914" r:id="rId17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а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1101" type="#_x0000_t75" style="width:9.75pt;height:9.75pt" o:ole="">
            <v:imagedata r:id="rId179" o:title=""/>
          </v:shape>
          <o:OLEObject Type="Embed" ProgID="Equation.DSMT4" ShapeID="_x0000_i1101" DrawAspect="Content" ObjectID="_1606079915" r:id="rId18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ществ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ольши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0"/>
        </w:rPr>
        <w:object w:dxaOrig="600" w:dyaOrig="345">
          <v:shape id="_x0000_i1102" type="#_x0000_t75" style="width:30pt;height:17.25pt" o:ole="">
            <v:imagedata r:id="rId181" o:title=""/>
          </v:shape>
          <o:OLEObject Type="Embed" ProgID="Equation.DSMT4" ShapeID="_x0000_i1102" DrawAspect="Content" ObjectID="_1606079916" r:id="rId18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эффициен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195" w:dyaOrig="225">
          <v:shape id="_x0000_i1103" type="#_x0000_t75" style="width:9.75pt;height:11.25pt" o:ole="">
            <v:imagedata r:id="rId183" o:title=""/>
          </v:shape>
          <o:OLEObject Type="Embed" ProgID="Equation.DSMT4" ShapeID="_x0000_i1103" DrawAspect="Content" ObjectID="_1606079917" r:id="rId18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ть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1104" type="#_x0000_t75" style="width:15pt;height:18pt" o:ole="">
            <v:imagedata r:id="rId185" o:title=""/>
          </v:shape>
          <o:OLEObject Type="Embed" ProgID="Equation.DSMT4" ShapeID="_x0000_i1104" DrawAspect="Content" ObjectID="_1606079918" r:id="rId186"/>
        </w:object>
      </w:r>
    </w:p>
    <w:p w:rsidR="005E5096" w:rsidRDefault="005E5096">
      <w:pPr>
        <w:rPr>
          <w:rFonts w:eastAsia="Calibri"/>
        </w:rPr>
      </w:pPr>
      <w:r>
        <w:br w:type="page"/>
      </w:r>
    </w:p>
    <w:p w:rsidR="007A1E08" w:rsidRPr="009766D4" w:rsidRDefault="00FC6CF2" w:rsidP="007E6667">
      <w:pPr>
        <w:pStyle w:val="ae"/>
        <w:numPr>
          <w:ilvl w:val="1"/>
          <w:numId w:val="14"/>
        </w:numPr>
        <w:spacing w:after="240"/>
        <w:jc w:val="center"/>
        <w:rPr>
          <w:rFonts w:ascii="Times New Roman" w:hAnsi="Times New Roman"/>
          <w:b/>
          <w:color w:val="222222"/>
          <w:shd w:val="clear" w:color="auto" w:fill="FFFFFF"/>
        </w:rPr>
      </w:pPr>
      <w:r w:rsidRPr="009766D4">
        <w:rPr>
          <w:rFonts w:ascii="Times New Roman" w:hAnsi="Times New Roman"/>
          <w:b/>
          <w:color w:val="222222"/>
          <w:shd w:val="clear" w:color="auto" w:fill="FFFFFF"/>
        </w:rPr>
        <w:lastRenderedPageBreak/>
        <w:t>РАСЧЕТ ИНТЕГРАЛЬНЫХ КРИТЕРИЕВ НА НАЧАЛЬНОЙ МОДЕЛИ</w:t>
      </w:r>
    </w:p>
    <w:p w:rsidR="005C5F33" w:rsidRDefault="005C5F33" w:rsidP="00494CB6">
      <w:pPr>
        <w:ind w:firstLine="709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ачеств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ь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уд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спользы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и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7E6667">
        <w:rPr>
          <w:noProof/>
          <w:lang w:eastAsia="ru-RU"/>
        </w:rPr>
        <w:t xml:space="preserve"> в п.</w:t>
      </w:r>
      <w:r w:rsidR="00494CB6">
        <w:rPr>
          <w:noProof/>
          <w:lang w:eastAsia="ru-RU"/>
        </w:rPr>
        <w:t>4.3</w:t>
      </w:r>
    </w:p>
    <w:p w:rsidR="005C5F33" w:rsidRPr="00494CB6" w:rsidRDefault="005C5F33" w:rsidP="00494CB6">
      <w:pPr>
        <w:pStyle w:val="ac"/>
        <w:numPr>
          <w:ilvl w:val="2"/>
          <w:numId w:val="14"/>
        </w:numPr>
        <w:rPr>
          <w:b/>
          <w:noProof/>
          <w:lang w:eastAsia="ru-RU"/>
        </w:rPr>
      </w:pPr>
      <w:r w:rsidRPr="00494CB6">
        <w:rPr>
          <w:b/>
          <w:noProof/>
          <w:lang w:eastAsia="ru-RU"/>
        </w:rPr>
        <w:t>Порядок</w:t>
      </w:r>
      <w:r w:rsidR="00DB7DF9" w:rsidRPr="00494CB6">
        <w:rPr>
          <w:b/>
          <w:noProof/>
          <w:lang w:eastAsia="ru-RU"/>
        </w:rPr>
        <w:t xml:space="preserve"> </w:t>
      </w:r>
      <w:r w:rsidRPr="00494CB6">
        <w:rPr>
          <w:b/>
          <w:noProof/>
          <w:lang w:eastAsia="ru-RU"/>
        </w:rPr>
        <w:t>расчета</w:t>
      </w:r>
    </w:p>
    <w:p w:rsidR="00A7127D" w:rsidRPr="005C5F33" w:rsidRDefault="00A7127D" w:rsidP="00FC6CF2">
      <w:pPr>
        <w:pStyle w:val="ac"/>
        <w:numPr>
          <w:ilvl w:val="0"/>
          <w:numId w:val="7"/>
        </w:numPr>
        <w:spacing w:line="240" w:lineRule="auto"/>
        <w:ind w:left="426" w:hanging="426"/>
        <w:rPr>
          <w:noProof/>
          <w:lang w:eastAsia="ru-RU"/>
        </w:rPr>
      </w:pPr>
      <w:r w:rsidRPr="005C5F33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схеме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открывам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Pr="005C5F33">
        <w:rPr>
          <w:lang w:val="en-US"/>
        </w:rPr>
        <w:t>Check</w:t>
      </w:r>
      <w:r w:rsidR="00DB7DF9">
        <w:t xml:space="preserve"> </w:t>
      </w:r>
      <w:r w:rsidRPr="005C5F33">
        <w:rPr>
          <w:lang w:val="en-US"/>
        </w:rPr>
        <w:t>Step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proofErr w:type="spellStart"/>
      <w:r w:rsidRPr="005C5F33">
        <w:rPr>
          <w:lang w:val="en-US"/>
        </w:rPr>
        <w:t>Chara</w:t>
      </w:r>
      <w:proofErr w:type="spellEnd"/>
      <w:r w:rsidR="00494CB6">
        <w:t>-</w:t>
      </w:r>
      <w:proofErr w:type="spellStart"/>
      <w:r w:rsidRPr="005C5F33">
        <w:rPr>
          <w:lang w:val="en-US"/>
        </w:rPr>
        <w:t>cteristics</w:t>
      </w:r>
      <w:proofErr w:type="spellEnd"/>
      <w:r w:rsidR="00DB7DF9">
        <w:t xml:space="preserve"> </w:t>
      </w:r>
      <w:r w:rsidR="005C5F33" w:rsidRPr="005C5F33">
        <w:t>и</w:t>
      </w:r>
      <w:r w:rsidR="00DB7DF9">
        <w:t xml:space="preserve"> </w:t>
      </w:r>
      <w:r w:rsidR="005C5F33" w:rsidRPr="005C5F33">
        <w:t>переходим</w:t>
      </w:r>
      <w:r w:rsidR="00DB7DF9">
        <w:t xml:space="preserve"> </w:t>
      </w:r>
      <w:r w:rsidR="005C5F33" w:rsidRPr="005C5F33">
        <w:t>на</w:t>
      </w:r>
      <w:r w:rsidR="00DB7DF9">
        <w:t xml:space="preserve"> </w:t>
      </w:r>
      <w:r w:rsidR="005C5F33" w:rsidRPr="005C5F33">
        <w:t>вкладку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r w:rsidRPr="005C5F33">
        <w:rPr>
          <w:lang w:val="en-US"/>
        </w:rPr>
        <w:t>Optimization</w:t>
      </w:r>
    </w:p>
    <w:p w:rsidR="005C5F33" w:rsidRPr="00FE0C76" w:rsidRDefault="00FB10CA" w:rsidP="000648C2">
      <w:pPr>
        <w:spacing w:line="240" w:lineRule="auto"/>
        <w:ind w:firstLine="448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47631A10" wp14:editId="529851A7">
            <wp:extent cx="3971925" cy="341897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88009" cy="34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 w:rsidRPr="00FE0C76">
        <w:rPr>
          <w:noProof/>
          <w:lang w:val="en-US" w:eastAsia="ru-RU"/>
        </w:rPr>
        <w:t xml:space="preserve"> </w:t>
      </w:r>
    </w:p>
    <w:p w:rsidR="00494CB6" w:rsidRPr="00494CB6" w:rsidRDefault="00494CB6" w:rsidP="00494CB6">
      <w:pPr>
        <w:spacing w:before="240"/>
        <w:jc w:val="center"/>
        <w:rPr>
          <w:rFonts w:eastAsia="Times New Roman"/>
          <w:lang w:val="en-US" w:eastAsia="ru-RU"/>
        </w:rPr>
      </w:pPr>
      <w:r>
        <w:t>Рисунок</w:t>
      </w:r>
      <w:r w:rsidRPr="00494CB6">
        <w:rPr>
          <w:lang w:val="en-US"/>
        </w:rPr>
        <w:t xml:space="preserve"> 4.25 — </w:t>
      </w:r>
      <w:r>
        <w:rPr>
          <w:noProof/>
          <w:lang w:eastAsia="ru-RU"/>
        </w:rPr>
        <w:t>Настройки</w:t>
      </w:r>
      <w:r w:rsidRPr="00494CB6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компонента</w:t>
      </w:r>
      <w:r w:rsidRPr="00494CB6">
        <w:rPr>
          <w:noProof/>
          <w:lang w:val="en-US" w:eastAsia="ru-RU"/>
        </w:rPr>
        <w:t xml:space="preserve"> </w:t>
      </w:r>
      <w:r w:rsidRPr="005C5F33">
        <w:rPr>
          <w:lang w:val="en-US"/>
        </w:rPr>
        <w:t>Check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Step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Response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Characteristics</w:t>
      </w:r>
      <w:r w:rsidRPr="00494CB6">
        <w:rPr>
          <w:noProof/>
          <w:lang w:val="en-US" w:eastAsia="ru-RU"/>
        </w:rPr>
        <w:t>.</w:t>
      </w:r>
    </w:p>
    <w:p w:rsidR="00494CB6" w:rsidRDefault="005C5F33" w:rsidP="00FC6CF2">
      <w:pPr>
        <w:pStyle w:val="ac"/>
        <w:numPr>
          <w:ilvl w:val="0"/>
          <w:numId w:val="7"/>
        </w:numPr>
        <w:spacing w:line="240" w:lineRule="auto"/>
        <w:ind w:left="426" w:hanging="426"/>
        <w:jc w:val="both"/>
      </w:pPr>
      <w:r w:rsidRP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Response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Optimizatio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ходи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Desig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Variables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Set</w:t>
      </w:r>
      <w:r w:rsidR="00FD56E4" w:rsidRPr="00FD56E4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торо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создае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бор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ер</w:t>
      </w:r>
      <w:r w:rsidR="00FD56E4" w:rsidRPr="00FD56E4">
        <w:rPr>
          <w:noProof/>
          <w:lang w:eastAsia="ru-RU"/>
        </w:rPr>
        <w:t>еменных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кото</w:t>
      </w:r>
      <w:r w:rsidR="00FD56E4">
        <w:rPr>
          <w:noProof/>
          <w:lang w:eastAsia="ru-RU"/>
        </w:rPr>
        <w:t>р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удут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изменятся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оцесс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</w:t>
      </w:r>
      <w:r w:rsidR="00FD56E4" w:rsidRPr="00FD56E4">
        <w:rPr>
          <w:noProof/>
          <w:lang w:eastAsia="ru-RU"/>
        </w:rPr>
        <w:t>птимизации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модели</w:t>
      </w:r>
      <w:r w:rsidR="00FD56E4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левого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омощью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ноп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трелочк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щаем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аво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о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Ет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ыл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озданы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тап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спрой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регулятор.</w:t>
      </w:r>
    </w:p>
    <w:p w:rsidR="00494CB6" w:rsidRDefault="00494CB6" w:rsidP="00494CB6">
      <w:pPr>
        <w:pStyle w:val="ac"/>
        <w:spacing w:line="240" w:lineRule="auto"/>
        <w:ind w:left="510"/>
      </w:pPr>
    </w:p>
    <w:p w:rsidR="00FD56E4" w:rsidRDefault="00FB10CA" w:rsidP="00494CB6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CA59A84" wp14:editId="0BBAD7B2">
            <wp:extent cx="4781550" cy="3482127"/>
            <wp:effectExtent l="0" t="0" r="0" b="444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802392" cy="34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CB6" w:rsidRPr="002B0082" w:rsidRDefault="00494CB6" w:rsidP="002B0082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6 — </w:t>
      </w:r>
      <w:r w:rsidR="002B0082">
        <w:rPr>
          <w:noProof/>
          <w:lang w:eastAsia="ru-RU"/>
        </w:rPr>
        <w:t>Окно добавления оптимизируемых переменных в модель</w:t>
      </w:r>
    </w:p>
    <w:p w:rsidR="00494CB6" w:rsidRPr="002B0082" w:rsidRDefault="00494CB6" w:rsidP="00494CB6">
      <w:pPr>
        <w:pStyle w:val="ac"/>
        <w:spacing w:before="240" w:line="240" w:lineRule="auto"/>
        <w:ind w:left="510"/>
        <w:rPr>
          <w:noProof/>
          <w:lang w:eastAsia="ru-RU"/>
        </w:rPr>
      </w:pPr>
    </w:p>
    <w:p w:rsidR="00170D07" w:rsidRPr="009076DE" w:rsidRDefault="00170D07" w:rsidP="00FC6CF2">
      <w:pPr>
        <w:pStyle w:val="ac"/>
        <w:numPr>
          <w:ilvl w:val="0"/>
          <w:numId w:val="7"/>
        </w:numPr>
        <w:spacing w:line="240" w:lineRule="auto"/>
        <w:ind w:left="426" w:hanging="426"/>
      </w:pPr>
      <w:r>
        <w:t>Переходим</w:t>
      </w:r>
      <w:r w:rsidR="00DB7DF9">
        <w:t xml:space="preserve"> </w:t>
      </w:r>
      <w:r>
        <w:t>к</w:t>
      </w:r>
      <w:r w:rsidR="00DB7DF9">
        <w:t xml:space="preserve"> </w:t>
      </w:r>
      <w:r>
        <w:t>настройке</w:t>
      </w:r>
      <w:r w:rsidR="00DB7DF9">
        <w:t xml:space="preserve"> </w:t>
      </w:r>
      <w:r>
        <w:t>ограничений.</w:t>
      </w:r>
      <w:r w:rsidR="00DB7DF9">
        <w:t xml:space="preserve"> </w:t>
      </w: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Pr="00170D07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едставлен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дактиру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реб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а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dit</w:t>
      </w:r>
      <w:r w:rsidRPr="00170D07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Pr="009076DE">
        <w:rPr>
          <w:noProof/>
          <w:lang w:eastAsia="ru-RU"/>
        </w:rPr>
        <w:t>: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</w:t>
      </w:r>
      <w:r w:rsidR="00D81B68">
        <w:rPr>
          <w:noProof/>
          <w:lang w:eastAsia="ru-RU"/>
        </w:rPr>
        <w:t>ачаль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I</w:t>
      </w:r>
      <w:r w:rsidR="00170D07">
        <w:rPr>
          <w:noProof/>
          <w:lang w:val="en-US" w:eastAsia="ru-RU"/>
        </w:rPr>
        <w:t>niti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0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К</w:t>
      </w:r>
      <w:r w:rsidR="00D81B68">
        <w:rPr>
          <w:noProof/>
          <w:lang w:eastAsia="ru-RU"/>
        </w:rPr>
        <w:t>онеч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F</w:t>
      </w:r>
      <w:r w:rsidR="00170D07">
        <w:rPr>
          <w:noProof/>
          <w:lang w:val="en-US" w:eastAsia="ru-RU"/>
        </w:rPr>
        <w:t>in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1</w:t>
      </w:r>
    </w:p>
    <w:p w:rsidR="00D81B68" w:rsidRPr="004355B4" w:rsidRDefault="00D81B68" w:rsidP="00D81B68">
      <w:pPr>
        <w:pStyle w:val="ac"/>
        <w:numPr>
          <w:ilvl w:val="0"/>
          <w:numId w:val="8"/>
        </w:numPr>
        <w:spacing w:line="240" w:lineRule="auto"/>
      </w:pPr>
      <w:r>
        <w:rPr>
          <w:noProof/>
          <w:lang w:eastAsia="ru-RU"/>
        </w:rPr>
        <w:t>Врем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 w:rsidRPr="004355B4">
        <w:rPr>
          <w:noProof/>
          <w:lang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=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2</w:t>
      </w:r>
      <w:r w:rsidR="000A5D63">
        <w:rPr>
          <w:noProof/>
          <w:lang w:val="en-US" w:eastAsia="ru-RU"/>
        </w:rPr>
        <w:t>c</w:t>
      </w:r>
    </w:p>
    <w:p w:rsidR="000A5D63" w:rsidRDefault="00D81B68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=80%</w:t>
      </w:r>
      <w:r w:rsidR="00DB7DF9">
        <w:rPr>
          <w:noProof/>
          <w:lang w:val="en-US" w:eastAsia="ru-RU"/>
        </w:rPr>
        <w:t xml:space="preserve"> 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4c</w:t>
      </w:r>
    </w:p>
    <w:p w:rsidR="000A5D63" w:rsidRP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Pr="000A5D63">
        <w:rPr>
          <w:noProof/>
          <w:lang w:val="en-US" w:eastAsia="ru-RU"/>
        </w:rPr>
        <w:t>0.</w:t>
      </w:r>
      <w:r>
        <w:rPr>
          <w:noProof/>
          <w:lang w:eastAsia="ru-RU"/>
        </w:rPr>
        <w:t>1%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O</w:t>
      </w:r>
      <w:r w:rsidR="00170D07">
        <w:rPr>
          <w:noProof/>
          <w:lang w:val="en-US" w:eastAsia="ru-RU"/>
        </w:rPr>
        <w:t>v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Pr="00170D07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едорегулирование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U</w:t>
      </w:r>
      <w:r w:rsidR="00170D07">
        <w:rPr>
          <w:noProof/>
          <w:lang w:val="en-US" w:eastAsia="ru-RU"/>
        </w:rPr>
        <w:t>nd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Default="00170D07" w:rsidP="006F220C">
      <w:pPr>
        <w:pStyle w:val="ac"/>
        <w:spacing w:line="360" w:lineRule="auto"/>
        <w:ind w:left="51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C4E73CA" wp14:editId="28BCD7C3">
            <wp:extent cx="5286375" cy="3843033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292815" cy="3847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20C" w:rsidRDefault="006F220C" w:rsidP="006F220C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7</w:t>
      </w:r>
      <w:r w:rsidRPr="002B0082">
        <w:t xml:space="preserve"> — </w:t>
      </w:r>
      <w:r>
        <w:rPr>
          <w:noProof/>
          <w:lang w:eastAsia="ru-RU"/>
        </w:rPr>
        <w:t>Настройка встроеных ограничений</w:t>
      </w:r>
    </w:p>
    <w:p w:rsidR="00230BC7" w:rsidRPr="002B0082" w:rsidRDefault="00230BC7" w:rsidP="006F220C">
      <w:pPr>
        <w:pStyle w:val="ac"/>
        <w:spacing w:before="240" w:line="240" w:lineRule="auto"/>
        <w:ind w:left="510"/>
        <w:jc w:val="center"/>
      </w:pPr>
    </w:p>
    <w:p w:rsidR="00DC77ED" w:rsidRPr="00DC77ED" w:rsidRDefault="007C1182" w:rsidP="00FC6CF2">
      <w:pPr>
        <w:pStyle w:val="ac"/>
        <w:numPr>
          <w:ilvl w:val="0"/>
          <w:numId w:val="7"/>
        </w:numPr>
        <w:spacing w:line="240" w:lineRule="auto"/>
        <w:ind w:left="426" w:hanging="426"/>
      </w:pPr>
      <w:r>
        <w:t>В</w:t>
      </w:r>
      <w:r w:rsidR="00DB7DF9">
        <w:t xml:space="preserve"> </w:t>
      </w:r>
      <w:r>
        <w:t>папке</w:t>
      </w:r>
      <w:r w:rsidR="00DB7DF9">
        <w:t xml:space="preserve"> </w:t>
      </w:r>
      <w:r>
        <w:t>в</w:t>
      </w:r>
      <w:r w:rsidR="00DB7DF9">
        <w:t xml:space="preserve"> </w:t>
      </w:r>
      <w:r>
        <w:t>которой</w:t>
      </w:r>
      <w:r w:rsidR="00DB7DF9">
        <w:t xml:space="preserve"> </w:t>
      </w:r>
      <w:r>
        <w:t>хранится</w:t>
      </w:r>
      <w:r w:rsidR="00DB7DF9">
        <w:t xml:space="preserve"> </w:t>
      </w:r>
      <w:r>
        <w:t>проект</w:t>
      </w:r>
      <w:r w:rsidR="00DB7DF9">
        <w:t xml:space="preserve"> </w:t>
      </w:r>
      <w:r>
        <w:t>создаем</w:t>
      </w:r>
      <w:r w:rsidR="00DB7DF9">
        <w:t xml:space="preserve"> </w:t>
      </w:r>
      <w:r>
        <w:t>файлик</w:t>
      </w:r>
      <w:r w:rsidR="00DB7DF9">
        <w:t xml:space="preserve"> </w:t>
      </w:r>
      <w:proofErr w:type="spellStart"/>
      <w:r w:rsidRPr="007C1182">
        <w:t>integralCriterion.m</w:t>
      </w:r>
      <w:proofErr w:type="spellEnd"/>
      <w:r w:rsidR="00DB7DF9">
        <w:t xml:space="preserve"> </w:t>
      </w:r>
      <w:r>
        <w:t>(</w:t>
      </w:r>
      <w:r w:rsidRPr="007C1182">
        <w:t>.</w:t>
      </w:r>
      <w:r>
        <w:rPr>
          <w:lang w:val="en-US"/>
        </w:rPr>
        <w:t>m</w:t>
      </w:r>
      <w:r w:rsidR="00DB7DF9">
        <w:t xml:space="preserve"> </w:t>
      </w:r>
      <w:r>
        <w:t>–</w:t>
      </w:r>
      <w:r w:rsidR="00DB7DF9">
        <w:t xml:space="preserve"> </w:t>
      </w:r>
      <w:r>
        <w:t>расширение</w:t>
      </w:r>
      <w:r w:rsidR="00DB7DF9">
        <w:t xml:space="preserve"> </w:t>
      </w:r>
      <w:r>
        <w:t>файла</w:t>
      </w:r>
      <w:r w:rsidR="00DB7DF9">
        <w:t xml:space="preserve"> </w:t>
      </w:r>
      <w:r>
        <w:t>для</w:t>
      </w:r>
      <w:r w:rsidR="00DB7DF9">
        <w:t xml:space="preserve"> </w:t>
      </w:r>
      <w:r>
        <w:rPr>
          <w:lang w:val="en-US"/>
        </w:rPr>
        <w:t>m</w:t>
      </w:r>
      <w:r w:rsidRPr="007C1182">
        <w:t>-</w:t>
      </w:r>
      <w:r>
        <w:t>функций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отрыв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любом</w:t>
      </w:r>
      <w:r w:rsidR="00DB7DF9">
        <w:t xml:space="preserve"> </w:t>
      </w:r>
      <w:r>
        <w:t>удобном</w:t>
      </w:r>
      <w:r w:rsidR="00DB7DF9">
        <w:t xml:space="preserve"> </w:t>
      </w:r>
      <w:r>
        <w:t>текстовом</w:t>
      </w:r>
      <w:r w:rsidR="00DB7DF9">
        <w:t xml:space="preserve"> </w:t>
      </w:r>
      <w:r w:rsidR="009076DE">
        <w:t>редакторе</w:t>
      </w:r>
      <w:r w:rsidR="00DB7DF9">
        <w:t xml:space="preserve"> </w:t>
      </w:r>
      <w:r w:rsidR="009076DE">
        <w:t>(</w:t>
      </w:r>
      <w:r>
        <w:t>в</w:t>
      </w:r>
      <w:r w:rsidR="00DB7DF9">
        <w:t xml:space="preserve"> </w:t>
      </w:r>
      <w:r>
        <w:t>моем</w:t>
      </w:r>
      <w:r w:rsidR="00DB7DF9">
        <w:t xml:space="preserve"> </w:t>
      </w:r>
      <w:r>
        <w:t>случае</w:t>
      </w:r>
      <w:r w:rsidR="00DB7DF9">
        <w:t xml:space="preserve"> </w:t>
      </w:r>
      <w:r>
        <w:t>это</w:t>
      </w:r>
      <w:r w:rsidR="00DB7DF9">
        <w:t xml:space="preserve"> </w:t>
      </w:r>
      <w:r>
        <w:rPr>
          <w:lang w:val="en-US"/>
        </w:rPr>
        <w:t>Visual</w:t>
      </w:r>
      <w:r w:rsidR="00DB7DF9">
        <w:t xml:space="preserve"> </w:t>
      </w:r>
      <w:r>
        <w:rPr>
          <w:lang w:val="en-US"/>
        </w:rPr>
        <w:t>Studio</w:t>
      </w:r>
      <w:r w:rsidR="00DB7DF9">
        <w:t xml:space="preserve"> </w:t>
      </w:r>
      <w:r>
        <w:rPr>
          <w:lang w:val="en-US"/>
        </w:rPr>
        <w:t>Code</w:t>
      </w:r>
      <w:r>
        <w:t>).</w:t>
      </w:r>
    </w:p>
    <w:p w:rsidR="000A5D63" w:rsidRDefault="00DC77ED" w:rsidP="00DC77E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441CBFFC" wp14:editId="198F2723">
            <wp:extent cx="4943475" cy="306825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4993086" cy="309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BC7" w:rsidRPr="00230BC7" w:rsidRDefault="00230BC7" w:rsidP="00230BC7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8</w:t>
      </w:r>
      <w:r w:rsidRPr="002B0082">
        <w:t xml:space="preserve"> — </w:t>
      </w:r>
      <w:r>
        <w:t xml:space="preserve">Файл скрипта </w:t>
      </w:r>
      <w:r>
        <w:rPr>
          <w:lang w:val="en-US"/>
        </w:rPr>
        <w:t>m</w:t>
      </w:r>
      <w:r w:rsidRPr="00230BC7">
        <w:t>-</w:t>
      </w:r>
      <w:r>
        <w:t>функции</w:t>
      </w:r>
      <w:r w:rsidR="000442D4">
        <w:t xml:space="preserve"> для </w:t>
      </w:r>
      <w:r w:rsidR="000442D4" w:rsidRPr="008C7F94">
        <w:rPr>
          <w:position w:val="-12"/>
        </w:rPr>
        <w:object w:dxaOrig="240" w:dyaOrig="360">
          <v:shape id="_x0000_i1105" type="#_x0000_t75" style="width:12pt;height:18pt" o:ole="">
            <v:imagedata r:id="rId191" o:title=""/>
          </v:shape>
          <o:OLEObject Type="Embed" ProgID="Equation.DSMT4" ShapeID="_x0000_i1105" DrawAspect="Content" ObjectID="_1606079919" r:id="rId192"/>
        </w:object>
      </w:r>
      <w:r>
        <w:t>.</w:t>
      </w:r>
    </w:p>
    <w:p w:rsidR="00110DD1" w:rsidRDefault="00DC77ED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1</w:t>
      </w:r>
      <w:r w:rsidR="00DB7DF9">
        <w:t xml:space="preserve"> </w:t>
      </w:r>
      <w:r w:rsidR="00A62C99">
        <w:t>объявляем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r>
        <w:rPr>
          <w:lang w:val="en-US"/>
        </w:rPr>
        <w:t>integralCriterion</w:t>
      </w:r>
      <w:proofErr w:type="spellEnd"/>
      <w:r w:rsidR="00DB7DF9">
        <w:t xml:space="preserve"> </w:t>
      </w:r>
      <w:r w:rsidR="00BB6290" w:rsidRPr="00BB6290">
        <w:t>(</w:t>
      </w:r>
      <w:r w:rsidR="00BB6290">
        <w:t>должна</w:t>
      </w:r>
      <w:r w:rsidR="00DB7DF9">
        <w:t xml:space="preserve"> </w:t>
      </w:r>
      <w:r w:rsidR="00BB6290">
        <w:t>соответствовать</w:t>
      </w:r>
      <w:r w:rsidR="00DB7DF9">
        <w:t xml:space="preserve"> </w:t>
      </w:r>
      <w:r w:rsidR="00BB6290">
        <w:t>имени</w:t>
      </w:r>
      <w:r w:rsidR="00DB7DF9">
        <w:t xml:space="preserve"> </w:t>
      </w:r>
      <w:r w:rsidR="00BB6290">
        <w:t>файла</w:t>
      </w:r>
      <w:r w:rsidR="00BB6290" w:rsidRPr="00BB6290">
        <w:t>)</w:t>
      </w:r>
      <w:r w:rsidR="00DB7DF9">
        <w:t xml:space="preserve"> </w:t>
      </w:r>
      <w:r>
        <w:t>которая</w:t>
      </w:r>
      <w:r w:rsidR="00DB7DF9">
        <w:t xml:space="preserve"> </w:t>
      </w:r>
      <w:r>
        <w:t>принимает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rPr>
          <w:lang w:val="en-US"/>
        </w:rPr>
        <w:t>y</w:t>
      </w:r>
      <w:r w:rsidRPr="00DC77ED">
        <w:t>.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в</w:t>
      </w:r>
      <w:r w:rsidR="00DB7DF9">
        <w:t xml:space="preserve"> </w:t>
      </w:r>
      <w:r>
        <w:t>функцию</w:t>
      </w:r>
      <w:r w:rsidR="00DB7DF9">
        <w:t xml:space="preserve"> </w:t>
      </w:r>
      <w:r>
        <w:t>передает</w:t>
      </w:r>
      <w:r w:rsidR="00DB7DF9">
        <w:t xml:space="preserve"> </w:t>
      </w:r>
      <w:r>
        <w:t>сам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 w:rsidR="00370800">
        <w:t>при</w:t>
      </w:r>
      <w:r w:rsidR="00DB7DF9">
        <w:t xml:space="preserve"> </w:t>
      </w:r>
      <w:r w:rsidR="00370800">
        <w:t>каждом</w:t>
      </w:r>
      <w:r w:rsidR="00DB7DF9">
        <w:t xml:space="preserve"> </w:t>
      </w:r>
      <w:r w:rsidR="00370800">
        <w:t>вызове</w:t>
      </w:r>
      <w:r w:rsidR="00DB7DF9">
        <w:t xml:space="preserve"> </w:t>
      </w:r>
      <w:r w:rsidR="00370800">
        <w:t>ее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процессе</w:t>
      </w:r>
      <w:r w:rsidR="00DB7DF9">
        <w:t xml:space="preserve"> </w:t>
      </w:r>
      <w:r w:rsidR="00370800">
        <w:t>оптимизации.</w:t>
      </w:r>
      <w:r w:rsidR="00DB7DF9">
        <w:t xml:space="preserve"> </w:t>
      </w:r>
      <w:r w:rsidR="00370800">
        <w:lastRenderedPageBreak/>
        <w:t>Аргумент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 w:rsidRPr="00370800">
        <w:t>-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rPr>
          <w:lang w:val="en-US"/>
        </w:rPr>
        <w:t>dataset</w:t>
      </w:r>
      <w:r w:rsidR="00DB7DF9">
        <w:t xml:space="preserve"> </w:t>
      </w:r>
      <w:r w:rsidR="00370800" w:rsidRPr="00DC77ED">
        <w:t>(</w:t>
      </w:r>
      <w:r w:rsidR="00A62C99">
        <w:t>объект</w:t>
      </w:r>
      <w:r w:rsidR="00370800" w:rsidRPr="00DC77ED">
        <w:t>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нас</w:t>
      </w:r>
      <w:r w:rsidR="00DB7DF9">
        <w:t xml:space="preserve"> </w:t>
      </w:r>
      <w:r w:rsidR="00370800">
        <w:t>интересует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370800">
        <w:rPr>
          <w:lang w:val="en-US"/>
        </w:rPr>
        <w:t>Nominal</w:t>
      </w:r>
      <w:r w:rsidR="00370800" w:rsidRPr="00370800">
        <w:t>.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этом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110DD1">
        <w:t>будут</w:t>
      </w:r>
      <w:r w:rsidR="00DB7DF9">
        <w:t xml:space="preserve"> </w:t>
      </w:r>
      <w:r w:rsidR="00370800">
        <w:t>хранятся</w:t>
      </w:r>
      <w:r w:rsidR="00DB7DF9">
        <w:t xml:space="preserve"> </w:t>
      </w:r>
      <w:r w:rsidR="00110DD1">
        <w:t>все</w:t>
      </w:r>
      <w:r w:rsidR="00DB7DF9">
        <w:t xml:space="preserve"> </w:t>
      </w:r>
      <w:r w:rsidR="00110DD1">
        <w:t>сигналы,</w:t>
      </w:r>
      <w:r w:rsidR="00DB7DF9">
        <w:t xml:space="preserve"> </w:t>
      </w:r>
      <w:r w:rsidR="00370800">
        <w:t>которые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озже</w:t>
      </w:r>
      <w:r w:rsidR="00DB7DF9">
        <w:t xml:space="preserve"> </w:t>
      </w:r>
      <w:r w:rsidR="00370800">
        <w:t>зададим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настройках.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 w:rsidRPr="00370800">
        <w:t>–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t>сигнал(</w:t>
      </w:r>
      <w:r w:rsidR="00370800">
        <w:rPr>
          <w:lang w:val="en-US"/>
        </w:rPr>
        <w:t>dataset</w:t>
      </w:r>
      <w:r w:rsidR="00370800">
        <w:t>)</w:t>
      </w:r>
      <w:r w:rsidR="00DB7DF9">
        <w:t xml:space="preserve"> </w:t>
      </w:r>
      <w:r w:rsidR="00370800">
        <w:t>который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ередаем</w:t>
      </w:r>
      <w:r w:rsidR="00DB7DF9">
        <w:t xml:space="preserve"> </w:t>
      </w:r>
      <w:r w:rsidR="00370800">
        <w:t>с</w:t>
      </w:r>
      <w:r w:rsidR="00DB7DF9">
        <w:t xml:space="preserve"> </w:t>
      </w:r>
      <w:r w:rsidR="00A62C99">
        <w:t>модели</w:t>
      </w:r>
      <w:r w:rsidR="00DB7DF9">
        <w:t xml:space="preserve"> </w:t>
      </w:r>
      <w:r w:rsidR="00A62C99">
        <w:t>(</w:t>
      </w:r>
      <w:r w:rsidR="00370800">
        <w:t>имя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>
        <w:t>может</w:t>
      </w:r>
      <w:r w:rsidR="00DB7DF9">
        <w:t xml:space="preserve"> </w:t>
      </w:r>
      <w:r w:rsidR="00370800">
        <w:t>быть</w:t>
      </w:r>
      <w:r w:rsidR="00DB7DF9">
        <w:t xml:space="preserve"> </w:t>
      </w:r>
      <w:r w:rsidR="00370800">
        <w:t>любое</w:t>
      </w:r>
      <w:r w:rsidR="00370800" w:rsidRPr="00370800">
        <w:t>,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зависимости</w:t>
      </w:r>
      <w:r w:rsidR="00DB7DF9">
        <w:t xml:space="preserve"> </w:t>
      </w:r>
      <w:r w:rsidR="00370800">
        <w:t>от</w:t>
      </w:r>
      <w:r w:rsidR="00DB7DF9">
        <w:t xml:space="preserve"> </w:t>
      </w:r>
      <w:r w:rsidR="00370800">
        <w:t>того</w:t>
      </w:r>
      <w:r w:rsidR="00DB7DF9">
        <w:t xml:space="preserve"> </w:t>
      </w:r>
      <w:r w:rsidR="00370800">
        <w:t>как</w:t>
      </w:r>
      <w:r w:rsidR="00DB7DF9">
        <w:t xml:space="preserve"> </w:t>
      </w:r>
      <w:r w:rsidR="00370800">
        <w:t>вы</w:t>
      </w:r>
      <w:r w:rsidR="00DB7DF9">
        <w:t xml:space="preserve"> </w:t>
      </w:r>
      <w:r w:rsidR="00370800">
        <w:t>сами</w:t>
      </w:r>
      <w:r w:rsidR="00DB7DF9">
        <w:t xml:space="preserve"> </w:t>
      </w:r>
      <w:r w:rsidR="00370800">
        <w:t>назовете</w:t>
      </w:r>
      <w:r w:rsidR="00DB7DF9">
        <w:t xml:space="preserve"> </w:t>
      </w:r>
      <w:r w:rsidR="00370800">
        <w:t>свой</w:t>
      </w:r>
      <w:r w:rsidR="00DB7DF9">
        <w:t xml:space="preserve"> </w:t>
      </w:r>
      <w:r w:rsidR="00370800">
        <w:t>сигнал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есть</w:t>
      </w:r>
      <w:r w:rsidR="00DB7DF9">
        <w:t xml:space="preserve"> </w:t>
      </w:r>
      <w:r w:rsidR="00370800">
        <w:t>два</w:t>
      </w:r>
      <w:r w:rsidR="00DB7DF9">
        <w:t xml:space="preserve"> </w:t>
      </w:r>
      <w:r w:rsidR="00370800">
        <w:t>поля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>
        <w:t>и</w:t>
      </w:r>
      <w:r w:rsidR="00DB7DF9">
        <w:t xml:space="preserve"> </w:t>
      </w:r>
      <w:r w:rsidR="00370800">
        <w:rPr>
          <w:lang w:val="en-US"/>
        </w:rPr>
        <w:t>Time</w:t>
      </w:r>
      <w:r w:rsidR="00DB7DF9">
        <w:t xml:space="preserve"> </w:t>
      </w:r>
      <w:r w:rsidR="00370800">
        <w:t>данные</w:t>
      </w:r>
      <w:r w:rsidR="00DB7DF9">
        <w:t xml:space="preserve"> </w:t>
      </w:r>
      <w:r w:rsidR="00110DD1">
        <w:t>и</w:t>
      </w:r>
      <w:r w:rsidR="00DB7DF9">
        <w:t xml:space="preserve"> </w:t>
      </w:r>
      <w:r w:rsidR="00110DD1">
        <w:t>время</w:t>
      </w:r>
      <w:r w:rsidR="00DB7DF9">
        <w:t xml:space="preserve"> </w:t>
      </w:r>
      <w:r w:rsidR="00110DD1">
        <w:t>соответственно</w:t>
      </w:r>
      <w:r w:rsidR="00370800">
        <w:t>.</w:t>
      </w:r>
    </w:p>
    <w:p w:rsidR="00110DD1" w:rsidRPr="00A62C99" w:rsidRDefault="00A62C99" w:rsidP="00ED4CDA">
      <w:pPr>
        <w:spacing w:after="0" w:line="240" w:lineRule="auto"/>
        <w:ind w:firstLine="708"/>
      </w:pP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содержа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массивы</w:t>
      </w:r>
      <w:r w:rsidR="00DB7DF9">
        <w:t xml:space="preserve"> </w:t>
      </w:r>
      <w:r>
        <w:t>чисел.</w:t>
      </w:r>
    </w:p>
    <w:p w:rsidR="00DC77ED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2</w:t>
      </w:r>
      <w:r w:rsidR="00DB7DF9">
        <w:t xml:space="preserve"> </w:t>
      </w:r>
      <w:r>
        <w:t>и</w:t>
      </w:r>
      <w:r w:rsidR="00DB7DF9">
        <w:t xml:space="preserve"> </w:t>
      </w:r>
      <w:r>
        <w:t>3</w:t>
      </w:r>
      <w:r w:rsidR="00DB7DF9">
        <w:t xml:space="preserve"> </w:t>
      </w:r>
      <w:r>
        <w:t>создаем</w:t>
      </w:r>
      <w:r w:rsidR="00DB7DF9">
        <w:t xml:space="preserve"> </w:t>
      </w:r>
      <w:r>
        <w:t>переменные</w:t>
      </w:r>
      <w:r w:rsidR="00DB7DF9">
        <w:t xml:space="preserve"> </w:t>
      </w:r>
      <w:r>
        <w:rPr>
          <w:lang w:val="en-US"/>
        </w:rPr>
        <w:t>err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им</w:t>
      </w:r>
      <w:r w:rsidR="00DB7DF9">
        <w:t xml:space="preserve"> </w:t>
      </w:r>
      <w:r>
        <w:t>значение</w:t>
      </w:r>
      <w:r w:rsidR="00DB7DF9">
        <w:t xml:space="preserve"> </w:t>
      </w:r>
      <w:r>
        <w:t>данных(ошибки)</w:t>
      </w:r>
      <w:r w:rsidR="00DB7DF9">
        <w:t xml:space="preserve"> </w:t>
      </w:r>
      <w:r>
        <w:t>и</w:t>
      </w:r>
      <w:r w:rsidR="00DB7DF9">
        <w:t xml:space="preserve"> </w:t>
      </w:r>
      <w:r>
        <w:t>времени.</w:t>
      </w:r>
    </w:p>
    <w:p w:rsidR="00110DD1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4</w:t>
      </w:r>
      <w:r w:rsidR="00DB7DF9">
        <w:t xml:space="preserve"> </w:t>
      </w:r>
      <w:r>
        <w:t>переменной</w:t>
      </w:r>
      <w:r w:rsidR="00DB7DF9">
        <w:t xml:space="preserve"> </w:t>
      </w:r>
      <w:r>
        <w:rPr>
          <w:lang w:val="en-US"/>
        </w:rPr>
        <w:t>y</w:t>
      </w:r>
      <w:r w:rsidR="00DB7DF9">
        <w:t xml:space="preserve"> </w:t>
      </w:r>
      <w:r>
        <w:t>(которую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t>функция)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внутреннюю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proofErr w:type="gramStart"/>
      <w:r>
        <w:rPr>
          <w:lang w:val="en-US"/>
        </w:rPr>
        <w:t>trapz</w:t>
      </w:r>
      <w:proofErr w:type="spellEnd"/>
      <w:r w:rsidRPr="00110DD1">
        <w:t>(</w:t>
      </w:r>
      <w:proofErr w:type="gramEnd"/>
      <w:r w:rsidRPr="00110DD1"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предаем</w:t>
      </w:r>
      <w:r w:rsidR="00DB7DF9">
        <w:t xml:space="preserve"> </w:t>
      </w:r>
      <w:r>
        <w:t>в</w:t>
      </w:r>
      <w:r w:rsidR="00DB7DF9">
        <w:t xml:space="preserve"> </w:t>
      </w:r>
      <w:r>
        <w:t>нее</w:t>
      </w:r>
      <w:r w:rsidR="00DB7DF9">
        <w:t xml:space="preserve"> </w:t>
      </w:r>
      <w:r>
        <w:t>аргументы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err</w:t>
      </w:r>
      <w:r>
        <w:t>.</w:t>
      </w:r>
      <w:r w:rsidR="00DB7DF9">
        <w:t xml:space="preserve"> </w:t>
      </w:r>
      <w:r w:rsidR="00A62C99">
        <w:t>Это</w:t>
      </w:r>
      <w:r w:rsidR="00DB7DF9">
        <w:t xml:space="preserve"> </w:t>
      </w:r>
      <w:r w:rsidR="00A62C99">
        <w:t>выражение</w:t>
      </w:r>
      <w:r w:rsidR="00DB7DF9">
        <w:t xml:space="preserve"> </w:t>
      </w:r>
      <w:r w:rsidR="00A62C99">
        <w:t>будет</w:t>
      </w:r>
      <w:r w:rsidR="00DB7DF9">
        <w:t xml:space="preserve"> </w:t>
      </w:r>
      <w:r w:rsidR="00A62C99">
        <w:t>эквивалентно</w:t>
      </w:r>
      <w:r w:rsidR="00DB7DF9">
        <w:t xml:space="preserve"> </w:t>
      </w:r>
      <w:r w:rsidR="00A62C99">
        <w:t>интегральному</w:t>
      </w:r>
      <w:r w:rsidR="00DB7DF9">
        <w:t xml:space="preserve"> </w:t>
      </w:r>
      <w:r w:rsidR="00A62C99">
        <w:t>критерию</w:t>
      </w:r>
      <w:r w:rsidR="00DB7DF9">
        <w:t xml:space="preserve"> </w:t>
      </w:r>
      <w:r w:rsidR="00A62C99" w:rsidRPr="00A62C99">
        <w:rPr>
          <w:position w:val="-36"/>
        </w:rPr>
        <w:object w:dxaOrig="1060" w:dyaOrig="840">
          <v:shape id="_x0000_i1106" type="#_x0000_t75" style="width:53.25pt;height:42pt" o:ole="">
            <v:imagedata r:id="rId193" o:title=""/>
          </v:shape>
          <o:OLEObject Type="Embed" ProgID="Equation.DSMT4" ShapeID="_x0000_i1106" DrawAspect="Content" ObjectID="_1606079920" r:id="rId194"/>
        </w:object>
      </w:r>
    </w:p>
    <w:p w:rsidR="00110DD1" w:rsidRDefault="00110DD1" w:rsidP="00ED4CDA">
      <w:pPr>
        <w:spacing w:after="0" w:line="240" w:lineRule="auto"/>
        <w:ind w:firstLine="708"/>
        <w:rPr>
          <w:color w:val="000000"/>
        </w:rPr>
      </w:pPr>
      <w:proofErr w:type="spellStart"/>
      <w:proofErr w:type="gramStart"/>
      <w:r w:rsidRPr="00A62C99">
        <w:rPr>
          <w:lang w:val="en-US"/>
        </w:rPr>
        <w:t>trapz</w:t>
      </w:r>
      <w:proofErr w:type="spellEnd"/>
      <w:r w:rsidRPr="00A62C99">
        <w:t>(</w:t>
      </w:r>
      <w:proofErr w:type="gramEnd"/>
      <w:r w:rsidR="00A62C99" w:rsidRPr="00A62C99">
        <w:rPr>
          <w:lang w:val="en-US"/>
        </w:rPr>
        <w:t>x</w:t>
      </w:r>
      <w:r w:rsidR="00A62C99" w:rsidRPr="00A62C99">
        <w:t>,</w:t>
      </w:r>
      <w:r w:rsidR="00DB7DF9">
        <w:t xml:space="preserve"> </w:t>
      </w:r>
      <w:r w:rsidR="00A62C99" w:rsidRPr="00A62C99">
        <w:rPr>
          <w:lang w:val="en-US"/>
        </w:rPr>
        <w:t>y</w:t>
      </w:r>
      <w:r w:rsidRPr="00A62C99">
        <w:t>)</w:t>
      </w:r>
      <w:r w:rsidR="00DB7DF9">
        <w:t xml:space="preserve"> </w:t>
      </w:r>
      <w:r w:rsidRPr="00A62C99">
        <w:t>–</w:t>
      </w:r>
      <w:r w:rsidR="00DB7DF9">
        <w:t xml:space="preserve"> </w:t>
      </w:r>
      <w:r w:rsidRPr="00A62C99">
        <w:t>это</w:t>
      </w:r>
      <w:r w:rsidR="00DB7DF9">
        <w:t xml:space="preserve"> </w:t>
      </w:r>
      <w:r w:rsidRPr="00A62C99">
        <w:t>функция</w:t>
      </w:r>
      <w:r w:rsidR="00DB7DF9">
        <w:t xml:space="preserve"> </w:t>
      </w:r>
      <w:proofErr w:type="spellStart"/>
      <w:r w:rsidRPr="00A62C99">
        <w:rPr>
          <w:lang w:val="en-US"/>
        </w:rPr>
        <w:t>Matlab</w:t>
      </w:r>
      <w:proofErr w:type="spellEnd"/>
      <w:r w:rsidR="00DB7DF9">
        <w:t xml:space="preserve"> </w:t>
      </w:r>
      <w:r w:rsidR="00A62C99" w:rsidRPr="00A62C99">
        <w:rPr>
          <w:color w:val="000000"/>
        </w:rPr>
        <w:t>котора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вычисляе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нтеграл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еременной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,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спользу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етод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трапеций.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Аргументы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огу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быть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номерны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ассива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инаковог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размера.</w:t>
      </w:r>
    </w:p>
    <w:p w:rsidR="00A62C99" w:rsidRPr="009076DE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5</w:t>
      </w:r>
      <w:r w:rsidR="00DB7DF9">
        <w:rPr>
          <w:color w:val="000000"/>
        </w:rPr>
        <w:t xml:space="preserve"> </w:t>
      </w:r>
      <w:r>
        <w:rPr>
          <w:color w:val="000000"/>
        </w:rPr>
        <w:t>выводим</w:t>
      </w:r>
      <w:r w:rsidR="00DB7DF9">
        <w:rPr>
          <w:color w:val="000000"/>
        </w:rPr>
        <w:t xml:space="preserve"> </w:t>
      </w:r>
      <w:r>
        <w:rPr>
          <w:color w:val="000000"/>
        </w:rPr>
        <w:t>на</w:t>
      </w:r>
      <w:r w:rsidR="00DB7DF9">
        <w:rPr>
          <w:color w:val="000000"/>
        </w:rPr>
        <w:t xml:space="preserve"> </w:t>
      </w:r>
      <w:r>
        <w:rPr>
          <w:color w:val="000000"/>
        </w:rPr>
        <w:t>печать</w:t>
      </w:r>
      <w:r w:rsidR="00DB7DF9">
        <w:rPr>
          <w:color w:val="000000"/>
        </w:rPr>
        <w:t xml:space="preserve"> </w:t>
      </w:r>
      <w:r>
        <w:rPr>
          <w:color w:val="000000"/>
          <w:lang w:val="en-US"/>
        </w:rPr>
        <w:t>y</w:t>
      </w:r>
    </w:p>
    <w:p w:rsidR="00ED4D11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  <w:lang w:val="en-US"/>
        </w:rPr>
        <w:t>End</w:t>
      </w:r>
      <w:r w:rsidR="00DB7DF9">
        <w:rPr>
          <w:color w:val="000000"/>
        </w:rPr>
        <w:t xml:space="preserve"> </w:t>
      </w:r>
      <w:r>
        <w:rPr>
          <w:color w:val="000000"/>
        </w:rPr>
        <w:t>завершает</w:t>
      </w:r>
      <w:r w:rsidR="00DB7DF9">
        <w:rPr>
          <w:color w:val="000000"/>
        </w:rPr>
        <w:t xml:space="preserve"> </w:t>
      </w:r>
      <w:r>
        <w:rPr>
          <w:color w:val="000000"/>
        </w:rPr>
        <w:t>тело</w:t>
      </w:r>
      <w:r w:rsidR="00DB7DF9">
        <w:rPr>
          <w:color w:val="000000"/>
        </w:rPr>
        <w:t xml:space="preserve"> </w:t>
      </w:r>
      <w:r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6</w:t>
      </w:r>
    </w:p>
    <w:p w:rsidR="00ED4D11" w:rsidRDefault="00ED4D11" w:rsidP="00ED4CDA">
      <w:pPr>
        <w:spacing w:after="0" w:line="240" w:lineRule="auto"/>
      </w:pPr>
    </w:p>
    <w:p w:rsidR="00ED4D11" w:rsidRDefault="00ED4D11" w:rsidP="00FC6CF2">
      <w:pPr>
        <w:pStyle w:val="ac"/>
        <w:numPr>
          <w:ilvl w:val="0"/>
          <w:numId w:val="7"/>
        </w:numPr>
        <w:spacing w:line="360" w:lineRule="auto"/>
        <w:ind w:left="426" w:hanging="426"/>
      </w:pPr>
      <w:r w:rsidRPr="00ED4D11">
        <w:t>Переходим</w:t>
      </w:r>
      <w:r w:rsidR="00DB7DF9">
        <w:t xml:space="preserve"> </w:t>
      </w:r>
      <w:r w:rsidRPr="00ED4D11">
        <w:t>на</w:t>
      </w:r>
      <w:r w:rsidR="00DB7DF9">
        <w:t xml:space="preserve"> </w:t>
      </w:r>
      <w:r w:rsidRPr="00ED4D11">
        <w:t>основное</w:t>
      </w:r>
      <w:r w:rsidR="00DB7DF9">
        <w:t xml:space="preserve"> </w:t>
      </w:r>
      <w:r w:rsidRPr="00ED4D11">
        <w:t>меню</w:t>
      </w:r>
      <w:r w:rsidR="00DB7DF9">
        <w:t xml:space="preserve"> </w:t>
      </w:r>
      <w:r w:rsidRPr="00ED4D11">
        <w:t>и</w:t>
      </w:r>
      <w:r w:rsidR="00DB7DF9">
        <w:t xml:space="preserve"> </w:t>
      </w:r>
      <w:r w:rsidRPr="00ED4D11">
        <w:t>создаем</w:t>
      </w:r>
      <w:r w:rsidR="00DB7DF9">
        <w:t xml:space="preserve"> </w:t>
      </w:r>
      <w:r w:rsidRPr="00ED4D11">
        <w:t>новое</w:t>
      </w:r>
      <w:r w:rsidR="00DB7DF9">
        <w:t xml:space="preserve"> </w:t>
      </w:r>
      <w:r w:rsidRPr="00ED4D11">
        <w:t>собственное</w:t>
      </w:r>
      <w:r w:rsidR="00DB7DF9">
        <w:t xml:space="preserve"> </w:t>
      </w:r>
      <w:r w:rsidRPr="00ED4D11">
        <w:t>ограничение.</w:t>
      </w:r>
    </w:p>
    <w:p w:rsidR="00ED4D11" w:rsidRDefault="00FB10CA" w:rsidP="00A74E4E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 w:rsidRPr="00ED4D11">
        <w:rPr>
          <w:noProof/>
          <w:lang w:eastAsia="ru-RU"/>
        </w:rPr>
        <w:drawing>
          <wp:inline distT="0" distB="0" distL="0" distR="0" wp14:anchorId="793E5B49" wp14:editId="68410244">
            <wp:extent cx="4381500" cy="3322439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b="21187"/>
                    <a:stretch/>
                  </pic:blipFill>
                  <pic:spPr bwMode="auto">
                    <a:xfrm>
                      <a:off x="0" y="0"/>
                      <a:ext cx="4449859" cy="3374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4E4E" w:rsidRDefault="00A74E4E" w:rsidP="00A74E4E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</w:t>
      </w:r>
      <w:r w:rsidR="00ED4CDA">
        <w:t>9</w:t>
      </w:r>
      <w:r w:rsidRPr="002B0082">
        <w:t xml:space="preserve"> — </w:t>
      </w:r>
      <w:r>
        <w:t>Меню добавления новых ограничений.</w:t>
      </w:r>
    </w:p>
    <w:p w:rsidR="00C264AF" w:rsidRPr="00230BC7" w:rsidRDefault="00C264AF" w:rsidP="00A74E4E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</w:p>
    <w:p w:rsidR="00ED4D11" w:rsidRPr="00ED4D11" w:rsidRDefault="00ED4D11" w:rsidP="00FC6CF2">
      <w:pPr>
        <w:pStyle w:val="ac"/>
        <w:numPr>
          <w:ilvl w:val="0"/>
          <w:numId w:val="7"/>
        </w:numPr>
        <w:spacing w:line="240" w:lineRule="auto"/>
        <w:ind w:left="426" w:hanging="426"/>
        <w:rPr>
          <w:noProof/>
          <w:lang w:eastAsia="ru-RU"/>
        </w:rPr>
      </w:pPr>
      <w:r w:rsidRPr="00ED4D11">
        <w:rPr>
          <w:noProof/>
          <w:sz w:val="32"/>
          <w:szCs w:val="32"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>
        <w:rPr>
          <w:noProof/>
          <w:lang w:val="en-US" w:eastAsia="ru-RU"/>
        </w:rPr>
        <w:t>: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мож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ы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оизвольным)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val="en-US" w:eastAsia="ru-RU"/>
        </w:rPr>
      </w:pPr>
      <w:r>
        <w:rPr>
          <w:noProof/>
          <w:lang w:val="en-US" w:eastAsia="ru-RU"/>
        </w:rPr>
        <w:t>Typ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–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Minimiz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th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function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outpu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(</w:t>
      </w:r>
      <w:r>
        <w:rPr>
          <w:noProof/>
          <w:lang w:eastAsia="ru-RU"/>
        </w:rPr>
        <w:t>т</w:t>
      </w:r>
      <w:r w:rsidRPr="00ED4D11">
        <w:rPr>
          <w:noProof/>
          <w:lang w:val="en-US" w:eastAsia="ru-RU"/>
        </w:rPr>
        <w:t>.</w:t>
      </w:r>
      <w:r>
        <w:rPr>
          <w:noProof/>
          <w:lang w:eastAsia="ru-RU"/>
        </w:rPr>
        <w:t>к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ище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иниму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функции</w:t>
      </w:r>
      <w:r>
        <w:rPr>
          <w:noProof/>
          <w:lang w:val="en-US" w:eastAsia="ru-RU"/>
        </w:rPr>
        <w:t>)</w:t>
      </w:r>
    </w:p>
    <w:p w:rsidR="00ED4D11" w:rsidRPr="00BB6290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val="en-US" w:eastAsia="ru-RU"/>
        </w:rPr>
        <w:t>Function</w:t>
      </w:r>
      <w:r w:rsidR="00DB7DF9">
        <w:rPr>
          <w:noProof/>
          <w:lang w:eastAsia="ru-RU"/>
        </w:rPr>
        <w:t xml:space="preserve"> </w:t>
      </w:r>
      <w:r w:rsidRPr="00ED4D11">
        <w:rPr>
          <w:noProof/>
          <w:lang w:eastAsia="ru-RU"/>
        </w:rPr>
        <w:t>–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инат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BB6290">
        <w:rPr>
          <w:noProof/>
          <w:lang w:eastAsia="ru-RU"/>
        </w:rPr>
        <w:t>знака</w:t>
      </w:r>
      <w:r w:rsidR="00DB7DF9">
        <w:rPr>
          <w:noProof/>
          <w:lang w:eastAsia="ru-RU"/>
        </w:rPr>
        <w:t xml:space="preserve"> </w:t>
      </w:r>
      <w:r w:rsidR="00BB6290" w:rsidRPr="00BB6290">
        <w:rPr>
          <w:noProof/>
          <w:lang w:eastAsia="ru-RU"/>
        </w:rPr>
        <w:t>@</w:t>
      </w:r>
    </w:p>
    <w:p w:rsidR="00BB6290" w:rsidRPr="00BB6290" w:rsidRDefault="00BB6290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n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ystem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to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Boun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d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ходи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ирования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ет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ежд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мпонентам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умматоро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ятором.</w:t>
      </w:r>
    </w:p>
    <w:p w:rsidR="00296A42" w:rsidRPr="00296A42" w:rsidRDefault="00296A42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urently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e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ибир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(4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трелос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право(5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бавл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ь.</w:t>
      </w:r>
    </w:p>
    <w:p w:rsidR="00296A42" w:rsidRPr="00296A42" w:rsidRDefault="00296A42" w:rsidP="00296A42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reate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6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а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rror</w:t>
      </w:r>
      <w:r w:rsidRPr="00296A42">
        <w:rPr>
          <w:noProof/>
          <w:lang w:eastAsia="ru-RU"/>
        </w:rPr>
        <w:t>(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.4</w:t>
      </w:r>
      <w:r w:rsidR="00DB7DF9">
        <w:rPr>
          <w:noProof/>
          <w:lang w:eastAsia="ru-RU"/>
        </w:rPr>
        <w:t xml:space="preserve"> </w:t>
      </w:r>
      <w:r w:rsidRPr="00296A42">
        <w:rPr>
          <w:noProof/>
          <w:lang w:eastAsia="ru-RU"/>
        </w:rPr>
        <w:t>)</w:t>
      </w:r>
    </w:p>
    <w:p w:rsidR="00FB10CA" w:rsidRDefault="00FB10CA" w:rsidP="00296A42">
      <w:pPr>
        <w:spacing w:line="240" w:lineRule="auto"/>
        <w:jc w:val="center"/>
      </w:pPr>
      <w:r w:rsidRPr="00296A42">
        <w:rPr>
          <w:noProof/>
          <w:lang w:eastAsia="ru-RU"/>
        </w:rPr>
        <w:drawing>
          <wp:inline distT="0" distB="0" distL="0" distR="0" wp14:anchorId="2100E98F" wp14:editId="3B0CDA48">
            <wp:extent cx="5353050" cy="320996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394149" cy="323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CDA" w:rsidRDefault="00ED4CDA" w:rsidP="00296A42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0</w:t>
      </w:r>
      <w:r w:rsidRPr="002B0082">
        <w:t xml:space="preserve"> — </w:t>
      </w:r>
      <w:r>
        <w:t>Окно настройки собственных ограничений</w:t>
      </w:r>
    </w:p>
    <w:p w:rsidR="00296A42" w:rsidRDefault="00296A42" w:rsidP="00FC6CF2">
      <w:pPr>
        <w:pStyle w:val="ac"/>
        <w:numPr>
          <w:ilvl w:val="0"/>
          <w:numId w:val="7"/>
        </w:numPr>
        <w:spacing w:line="240" w:lineRule="auto"/>
        <w:ind w:left="426" w:hanging="426"/>
      </w:pP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Evaluate</w:t>
      </w:r>
      <w:r w:rsidR="00DB7DF9">
        <w:t xml:space="preserve"> </w:t>
      </w:r>
      <w:r>
        <w:rPr>
          <w:lang w:val="en-US"/>
        </w:rPr>
        <w:t>Requirements</w:t>
      </w:r>
      <w:r>
        <w:t>.</w:t>
      </w:r>
      <w:r w:rsidR="00DB7DF9">
        <w:t xml:space="preserve"> </w:t>
      </w:r>
      <w:r>
        <w:t>В</w:t>
      </w:r>
      <w:r w:rsidR="00DB7DF9">
        <w:t xml:space="preserve"> </w:t>
      </w:r>
      <w:r>
        <w:t>основную</w:t>
      </w:r>
      <w:r w:rsidR="00DB7DF9">
        <w:t xml:space="preserve"> </w:t>
      </w:r>
      <w:r>
        <w:t>консоль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выведется</w:t>
      </w:r>
      <w:r w:rsidR="00DB7DF9">
        <w:t xml:space="preserve"> </w:t>
      </w:r>
      <w:r w:rsidR="00761FAC">
        <w:t>значение</w:t>
      </w:r>
      <w:r w:rsidR="00DB7DF9">
        <w:t xml:space="preserve"> </w:t>
      </w:r>
      <w:r w:rsidR="00761FAC">
        <w:t>интегрального</w:t>
      </w:r>
      <w:r w:rsidR="00DB7DF9">
        <w:t xml:space="preserve"> </w:t>
      </w:r>
      <w:r w:rsidR="00761FAC">
        <w:t>критерия.</w:t>
      </w:r>
    </w:p>
    <w:p w:rsidR="00761FAC" w:rsidRDefault="00761FAC" w:rsidP="00FC6CF2">
      <w:pPr>
        <w:pStyle w:val="ac"/>
        <w:numPr>
          <w:ilvl w:val="0"/>
          <w:numId w:val="7"/>
        </w:numPr>
        <w:spacing w:line="240" w:lineRule="auto"/>
        <w:ind w:left="426" w:hanging="426"/>
      </w:pPr>
      <w:r>
        <w:t>Подменяя</w:t>
      </w:r>
      <w:r w:rsidR="00DB7DF9">
        <w:t xml:space="preserve"> </w:t>
      </w:r>
      <w:r>
        <w:t>файлы</w:t>
      </w:r>
      <w:r w:rsidR="00DB7DF9">
        <w:t xml:space="preserve"> </w:t>
      </w:r>
      <w:r>
        <w:rPr>
          <w:lang w:val="en-US"/>
        </w:rPr>
        <w:t>m</w:t>
      </w:r>
      <w:r w:rsidR="00DB7DF9">
        <w:t xml:space="preserve"> </w:t>
      </w:r>
      <w:r w:rsidRPr="00761FAC">
        <w:t>–</w:t>
      </w:r>
      <w:r w:rsidR="00DB7DF9">
        <w:t xml:space="preserve"> </w:t>
      </w:r>
      <w:r>
        <w:t>функции</w:t>
      </w:r>
      <w:r w:rsidR="00DB7DF9">
        <w:t xml:space="preserve"> </w:t>
      </w:r>
      <w:r>
        <w:t>рассчитываем</w:t>
      </w:r>
      <w:r w:rsidR="00DB7DF9">
        <w:t xml:space="preserve"> </w:t>
      </w:r>
      <w:r>
        <w:t>все</w:t>
      </w:r>
      <w:r w:rsidR="00DB7DF9">
        <w:t xml:space="preserve"> </w:t>
      </w:r>
      <w:r>
        <w:t>критерии.</w:t>
      </w:r>
      <w:r w:rsidR="00DB7DF9">
        <w:t xml:space="preserve"> </w:t>
      </w:r>
    </w:p>
    <w:p w:rsidR="008C7F94" w:rsidRDefault="008C7F94" w:rsidP="005B040B">
      <w:pPr>
        <w:pStyle w:val="ac"/>
        <w:spacing w:line="240" w:lineRule="auto"/>
        <w:ind w:left="510"/>
        <w:jc w:val="center"/>
        <w:rPr>
          <w:lang w:val="en-US"/>
        </w:rPr>
      </w:pPr>
      <w:r w:rsidRPr="002B427D">
        <w:rPr>
          <w:position w:val="-38"/>
        </w:rPr>
        <w:object w:dxaOrig="4940" w:dyaOrig="880">
          <v:shape id="_x0000_i1107" type="#_x0000_t75" style="width:246.75pt;height:44.25pt" o:ole="">
            <v:imagedata r:id="rId197" o:title=""/>
          </v:shape>
          <o:OLEObject Type="Embed" ProgID="Equation.DSMT4" ShapeID="_x0000_i1107" DrawAspect="Content" ObjectID="_1606079921" r:id="rId198"/>
        </w:object>
      </w:r>
      <w:r w:rsidR="0067479B">
        <w:rPr>
          <w:lang w:val="en-US"/>
        </w:rPr>
        <w:t>,</w:t>
      </w:r>
    </w:p>
    <w:p w:rsidR="00C264AF" w:rsidRDefault="00C264AF" w:rsidP="008C7F94">
      <w:pPr>
        <w:pStyle w:val="ac"/>
        <w:spacing w:line="240" w:lineRule="auto"/>
        <w:ind w:left="510"/>
        <w:rPr>
          <w:lang w:val="en-US"/>
        </w:rPr>
      </w:pPr>
    </w:p>
    <w:p w:rsidR="0067479B" w:rsidRDefault="0067479B" w:rsidP="00C264AF">
      <w:pPr>
        <w:pStyle w:val="ac"/>
        <w:spacing w:line="240" w:lineRule="auto"/>
        <w:ind w:left="0"/>
      </w:pPr>
      <w:r>
        <w:t>где</w:t>
      </w:r>
      <w:r w:rsidR="00DB7DF9">
        <w:t xml:space="preserve"> </w:t>
      </w:r>
      <w:r w:rsidRPr="0067479B">
        <w:rPr>
          <w:position w:val="-6"/>
        </w:rPr>
        <w:object w:dxaOrig="560" w:dyaOrig="279">
          <v:shape id="_x0000_i1108" type="#_x0000_t75" style="width:27.75pt;height:14.25pt" o:ole="">
            <v:imagedata r:id="rId199" o:title=""/>
          </v:shape>
          <o:OLEObject Type="Embed" ProgID="Equation.DSMT4" ShapeID="_x0000_i1108" DrawAspect="Content" ObjectID="_1606079922" r:id="rId200"/>
        </w:object>
      </w:r>
    </w:p>
    <w:p w:rsidR="00D842DF" w:rsidRDefault="00D842DF" w:rsidP="00ED4CD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7E8BE8D6" wp14:editId="683D55D6">
            <wp:extent cx="4680000" cy="1883406"/>
            <wp:effectExtent l="0" t="0" r="6350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2DF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1</w:t>
      </w:r>
      <w:r w:rsidRPr="002B0082">
        <w:t xml:space="preserve"> —</w:t>
      </w:r>
      <w:r>
        <w:t xml:space="preserve"> Ф</w:t>
      </w:r>
      <w:r w:rsidR="00D842DF">
        <w:t>айл</w:t>
      </w:r>
      <w:r w:rsidR="00DB7DF9">
        <w:t xml:space="preserve"> </w:t>
      </w:r>
      <w:r w:rsidR="00D842DF">
        <w:t>скрипта</w:t>
      </w:r>
      <w:r w:rsidR="00DB7DF9">
        <w:t xml:space="preserve">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 w:rsidR="00D842DF">
        <w:t>для</w:t>
      </w:r>
      <w:r w:rsidR="00DB7DF9">
        <w:t xml:space="preserve"> </w:t>
      </w:r>
      <w:r w:rsidR="008C7F94" w:rsidRPr="008C7F94">
        <w:rPr>
          <w:position w:val="-12"/>
        </w:rPr>
        <w:object w:dxaOrig="260" w:dyaOrig="360">
          <v:shape id="_x0000_i1109" type="#_x0000_t75" style="width:12.75pt;height:18pt" o:ole="">
            <v:imagedata r:id="rId202" o:title=""/>
          </v:shape>
          <o:OLEObject Type="Embed" ProgID="Equation.DSMT4" ShapeID="_x0000_i1109" DrawAspect="Content" ObjectID="_1606079923" r:id="rId203"/>
        </w:object>
      </w: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948768" wp14:editId="2FBB4B4B">
            <wp:extent cx="4680000" cy="1883406"/>
            <wp:effectExtent l="0" t="0" r="6350" b="317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2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110" type="#_x0000_t75" style="width:12.75pt;height:18pt" o:ole="">
            <v:imagedata r:id="rId205" o:title=""/>
          </v:shape>
          <o:OLEObject Type="Embed" ProgID="Equation.DSMT4" ShapeID="_x0000_i1110" DrawAspect="Content" ObjectID="_1606079924" r:id="rId206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FA6F4A" wp14:editId="0A8D81A2">
            <wp:extent cx="4680000" cy="2619777"/>
            <wp:effectExtent l="0" t="0" r="635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61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3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111" type="#_x0000_t75" style="width:12.75pt;height:18pt" o:ole="">
            <v:imagedata r:id="rId208" o:title=""/>
          </v:shape>
          <o:OLEObject Type="Embed" ProgID="Equation.DSMT4" ShapeID="_x0000_i1111" DrawAspect="Content" ObjectID="_1606079925" r:id="rId209"/>
        </w:object>
      </w:r>
    </w:p>
    <w:p w:rsidR="00D455AA" w:rsidRDefault="009076DE" w:rsidP="00D455AA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построения</w:t>
      </w:r>
      <w:r w:rsidR="00DB7DF9">
        <w:t xml:space="preserve"> </w:t>
      </w:r>
      <w:r>
        <w:t>графиков</w:t>
      </w:r>
      <w:r w:rsidR="00DB7DF9">
        <w:t xml:space="preserve"> </w:t>
      </w:r>
      <w:r w:rsidR="006A57DE">
        <w:t>сохранения</w:t>
      </w:r>
      <w:r w:rsidR="00DB7DF9">
        <w:t xml:space="preserve"> </w:t>
      </w:r>
      <w:r w:rsidR="006A57DE">
        <w:t>результата</w:t>
      </w:r>
      <w:r w:rsidR="00DB7DF9">
        <w:t xml:space="preserve"> </w:t>
      </w:r>
      <w:r w:rsidR="006A57DE">
        <w:t>расчет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помогательный</w:t>
      </w:r>
      <w:r w:rsidR="00DB7DF9">
        <w:t xml:space="preserve"> </w:t>
      </w:r>
      <w:r>
        <w:t>скрипт</w:t>
      </w:r>
      <w:r w:rsidR="00DB7DF9">
        <w:t xml:space="preserve"> </w:t>
      </w:r>
      <w:proofErr w:type="spellStart"/>
      <w:r w:rsidR="002D4E7B">
        <w:rPr>
          <w:lang w:val="en-US"/>
        </w:rPr>
        <w:t>myplot</w:t>
      </w:r>
      <w:proofErr w:type="spellEnd"/>
      <w:r w:rsidR="002D4E7B" w:rsidRPr="002D4E7B">
        <w:t>.</w:t>
      </w:r>
      <w:r w:rsidR="002D4E7B">
        <w:rPr>
          <w:lang w:val="en-US"/>
        </w:rPr>
        <w:t>m</w:t>
      </w:r>
      <w:r w:rsidR="00EB5598">
        <w:t>.</w:t>
      </w:r>
    </w:p>
    <w:p w:rsidR="005B040B" w:rsidRDefault="005B040B" w:rsidP="00D455AA">
      <w:pPr>
        <w:spacing w:line="240" w:lineRule="auto"/>
        <w:ind w:firstLine="708"/>
      </w:pPr>
    </w:p>
    <w:p w:rsidR="009076DE" w:rsidRDefault="00EB5598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196384" wp14:editId="22FDFE2A">
            <wp:extent cx="5040000" cy="2242424"/>
            <wp:effectExtent l="0" t="0" r="825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4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5AA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4</w:t>
      </w:r>
      <w:r w:rsidRPr="002B0082">
        <w:t xml:space="preserve"> —</w:t>
      </w:r>
      <w:r>
        <w:t xml:space="preserve"> Файл вспомогательного скрипта для </w:t>
      </w:r>
      <w:proofErr w:type="spellStart"/>
      <w:r>
        <w:rPr>
          <w:lang w:val="en-US"/>
        </w:rPr>
        <w:t>myplot</w:t>
      </w:r>
      <w:proofErr w:type="spellEnd"/>
      <w:r w:rsidRPr="002D4E7B">
        <w:t>.</w:t>
      </w:r>
      <w:r>
        <w:rPr>
          <w:lang w:val="en-US"/>
        </w:rPr>
        <w:t>m</w:t>
      </w:r>
    </w:p>
    <w:p w:rsidR="00EB5598" w:rsidRPr="00EB5598" w:rsidRDefault="00EB5598" w:rsidP="00D455AA">
      <w:pPr>
        <w:spacing w:line="240" w:lineRule="auto"/>
        <w:ind w:firstLine="708"/>
        <w:jc w:val="both"/>
      </w:pPr>
      <w:r>
        <w:lastRenderedPageBreak/>
        <w:t>Запуск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основной</w:t>
      </w:r>
      <w:r w:rsidR="00DB7DF9">
        <w:t xml:space="preserve"> </w:t>
      </w:r>
      <w:r>
        <w:t>консоли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передавая</w:t>
      </w:r>
      <w:r w:rsidR="00DB7DF9">
        <w:t xml:space="preserve"> </w:t>
      </w: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аргументов</w:t>
      </w:r>
      <w:r w:rsidR="00DB7DF9">
        <w:t xml:space="preserve"> </w:t>
      </w:r>
      <w:r>
        <w:t>время</w:t>
      </w:r>
      <w:r w:rsidR="00DB7DF9">
        <w:t xml:space="preserve"> </w:t>
      </w:r>
      <w:r>
        <w:t>и</w:t>
      </w:r>
      <w:r w:rsidR="00DB7DF9">
        <w:t xml:space="preserve"> </w:t>
      </w:r>
      <w:r>
        <w:t>данные</w:t>
      </w:r>
      <w:r w:rsidR="00DB7DF9">
        <w:t xml:space="preserve"> </w:t>
      </w:r>
      <w:r>
        <w:t>с</w:t>
      </w:r>
      <w:r w:rsidR="00DB7DF9">
        <w:t xml:space="preserve"> </w:t>
      </w:r>
      <w:r>
        <w:t>глобального</w:t>
      </w:r>
      <w:r w:rsidR="00DB7DF9">
        <w:t xml:space="preserve"> </w:t>
      </w:r>
      <w:proofErr w:type="spellStart"/>
      <w:r>
        <w:t>обьекта</w:t>
      </w:r>
      <w:proofErr w:type="spellEnd"/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Pr="00EB5598">
        <w:t>.</w:t>
      </w:r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="00DB7DF9">
        <w:t xml:space="preserve"> </w:t>
      </w:r>
      <w:r>
        <w:t>является</w:t>
      </w:r>
      <w:r w:rsidR="00DB7DF9">
        <w:t xml:space="preserve"> </w:t>
      </w:r>
      <w:proofErr w:type="spellStart"/>
      <w:r>
        <w:t>датасетом</w:t>
      </w:r>
      <w:proofErr w:type="spellEnd"/>
      <w:r w:rsidR="00DB7DF9">
        <w:t xml:space="preserve"> </w:t>
      </w:r>
      <w:r>
        <w:t>и</w:t>
      </w:r>
      <w:r w:rsidR="00DB7DF9">
        <w:t xml:space="preserve"> </w:t>
      </w:r>
      <w:r>
        <w:t>содержи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все</w:t>
      </w:r>
      <w:r w:rsidR="00DB7DF9">
        <w:t xml:space="preserve"> </w:t>
      </w:r>
      <w:r>
        <w:t>выходные</w:t>
      </w:r>
      <w:r w:rsidR="00DB7DF9">
        <w:t xml:space="preserve"> </w:t>
      </w:r>
      <w:r>
        <w:t>данные</w:t>
      </w:r>
      <w:r w:rsidR="00DB7DF9">
        <w:t xml:space="preserve"> </w:t>
      </w:r>
      <w:r>
        <w:t>расчета.</w:t>
      </w:r>
    </w:p>
    <w:p w:rsidR="00EB5598" w:rsidRDefault="002D4E7B" w:rsidP="00D455AA">
      <w:pPr>
        <w:spacing w:line="240" w:lineRule="auto"/>
        <w:jc w:val="both"/>
      </w:pPr>
      <w:r>
        <w:rPr>
          <w:noProof/>
          <w:lang w:eastAsia="ru-RU"/>
        </w:rPr>
        <w:drawing>
          <wp:inline distT="0" distB="0" distL="0" distR="0" wp14:anchorId="5F209EAC" wp14:editId="6B528BA4">
            <wp:extent cx="5913782" cy="1887031"/>
            <wp:effectExtent l="152400" t="152400" r="86995" b="9461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69594" cy="19048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r="5400000" sx="1000" sy="1000" algn="tl" rotWithShape="0">
                        <a:srgbClr val="000000"/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455AA" w:rsidRPr="00FE0C76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</w:t>
      </w:r>
      <w:r w:rsidRPr="00FE0C76">
        <w:t>5</w:t>
      </w:r>
      <w:r w:rsidRPr="002B0082">
        <w:t xml:space="preserve"> —</w:t>
      </w:r>
      <w:r>
        <w:t xml:space="preserve"> Основная консоль </w:t>
      </w:r>
      <w:proofErr w:type="spellStart"/>
      <w:r>
        <w:rPr>
          <w:lang w:val="en-US"/>
        </w:rPr>
        <w:t>Matlab</w:t>
      </w:r>
      <w:proofErr w:type="spellEnd"/>
      <w:r w:rsidRPr="00FE0C76">
        <w:t>.</w:t>
      </w:r>
    </w:p>
    <w:p w:rsidR="00EB5598" w:rsidRDefault="00EB5598" w:rsidP="00D455AA">
      <w:pPr>
        <w:spacing w:line="240" w:lineRule="auto"/>
        <w:ind w:firstLine="708"/>
      </w:pP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получаем</w:t>
      </w:r>
      <w:r w:rsidR="00DB7DF9">
        <w:t xml:space="preserve"> </w:t>
      </w:r>
      <w:r>
        <w:t>график</w:t>
      </w:r>
      <w:r w:rsidR="00DB7DF9">
        <w:t xml:space="preserve"> </w:t>
      </w:r>
      <w:r>
        <w:t>и</w:t>
      </w:r>
      <w:r w:rsidR="00DB7DF9">
        <w:t xml:space="preserve"> </w:t>
      </w:r>
      <w:r>
        <w:t>файл</w:t>
      </w:r>
      <w:r w:rsidR="00DB7DF9">
        <w:t xml:space="preserve"> </w:t>
      </w:r>
      <w:r w:rsidR="006A57DE">
        <w:rPr>
          <w:lang w:val="en-US"/>
        </w:rPr>
        <w:t>Area</w:t>
      </w:r>
      <w:r w:rsidR="006A57DE" w:rsidRPr="006A57DE">
        <w:t>.</w:t>
      </w:r>
      <w:r w:rsidR="006A57DE">
        <w:rPr>
          <w:lang w:val="en-US"/>
        </w:rPr>
        <w:t>txt</w:t>
      </w:r>
      <w:r w:rsidR="00DB7DF9">
        <w:t xml:space="preserve"> </w:t>
      </w:r>
      <w:r>
        <w:t>результата</w:t>
      </w:r>
      <w:r w:rsidR="00DB7DF9">
        <w:t xml:space="preserve"> </w:t>
      </w:r>
      <w:r>
        <w:t>со</w:t>
      </w:r>
      <w:r w:rsidR="00DB7DF9">
        <w:t xml:space="preserve"> </w:t>
      </w:r>
      <w:r>
        <w:t>значением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.</w:t>
      </w:r>
    </w:p>
    <w:p w:rsidR="00EB5598" w:rsidRDefault="00EB5598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2F6ACE0A" wp14:editId="54B426B3">
            <wp:extent cx="4581940" cy="3121128"/>
            <wp:effectExtent l="0" t="0" r="952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/>
                    <a:srcRect l="4880" t="4880" r="5368"/>
                    <a:stretch/>
                  </pic:blipFill>
                  <pic:spPr bwMode="auto">
                    <a:xfrm>
                      <a:off x="0" y="0"/>
                      <a:ext cx="4595725" cy="3130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6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40" w:dyaOrig="360">
          <v:shape id="_x0000_i1112" type="#_x0000_t75" style="width:12pt;height:18pt" o:ole="">
            <v:imagedata r:id="rId191" o:title=""/>
          </v:shape>
          <o:OLEObject Type="Embed" ProgID="Equation.DSMT4" ShapeID="_x0000_i1112" DrawAspect="Content" ObjectID="_1606079926" r:id="rId213"/>
        </w:object>
      </w:r>
      <w:r w:rsidRPr="000442D4">
        <w:t>.</w:t>
      </w:r>
    </w:p>
    <w:p w:rsidR="000442D4" w:rsidRDefault="000442D4" w:rsidP="00D455AA">
      <w:pPr>
        <w:spacing w:line="240" w:lineRule="auto"/>
        <w:jc w:val="center"/>
      </w:pPr>
    </w:p>
    <w:p w:rsidR="002D4E7B" w:rsidRDefault="002D4E7B" w:rsidP="002D4E7B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6CC33CC0" wp14:editId="7D8040AE">
            <wp:extent cx="3171825" cy="12096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7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40" w:dyaOrig="360">
          <v:shape id="_x0000_i1113" type="#_x0000_t75" style="width:12pt;height:18pt" o:ole="">
            <v:imagedata r:id="rId191" o:title=""/>
          </v:shape>
          <o:OLEObject Type="Embed" ProgID="Equation.DSMT4" ShapeID="_x0000_i1113" DrawAspect="Content" ObjectID="_1606079927" r:id="rId215"/>
        </w:object>
      </w:r>
      <w:r w:rsidRPr="000442D4">
        <w:t>.</w:t>
      </w:r>
    </w:p>
    <w:p w:rsidR="002B427D" w:rsidRDefault="002B427D" w:rsidP="002B427D">
      <w:pPr>
        <w:spacing w:line="240" w:lineRule="auto"/>
        <w:jc w:val="center"/>
      </w:pPr>
      <w:r>
        <w:lastRenderedPageBreak/>
        <w:t>Файлы</w:t>
      </w:r>
      <w:r w:rsidR="00DB7DF9">
        <w:t xml:space="preserve"> </w:t>
      </w:r>
      <w:r>
        <w:t>скриптов</w:t>
      </w:r>
      <w:r w:rsidR="00DB7DF9">
        <w:t xml:space="preserve"> </w:t>
      </w:r>
      <w:r>
        <w:t>и</w:t>
      </w:r>
      <w:r w:rsidR="00DB7DF9">
        <w:t xml:space="preserve"> </w:t>
      </w:r>
      <w:r>
        <w:t>файлы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для</w:t>
      </w:r>
      <w:r w:rsidR="00DB7DF9">
        <w:t xml:space="preserve"> </w:t>
      </w:r>
      <w:r>
        <w:t>критериев</w:t>
      </w:r>
      <w:r w:rsidR="00DB7DF9">
        <w:t xml:space="preserve"> </w:t>
      </w:r>
      <w:r w:rsidRPr="002B427D">
        <w:rPr>
          <w:position w:val="-12"/>
        </w:rPr>
        <w:object w:dxaOrig="859" w:dyaOrig="360">
          <v:shape id="_x0000_i1114" type="#_x0000_t75" style="width:42.75pt;height:18pt" o:ole="">
            <v:imagedata r:id="rId216" o:title=""/>
          </v:shape>
          <o:OLEObject Type="Embed" ProgID="Equation.DSMT4" ShapeID="_x0000_i1114" DrawAspect="Content" ObjectID="_1606079928" r:id="rId217"/>
        </w:object>
      </w:r>
      <w:r w:rsidR="00DB7DF9">
        <w:t xml:space="preserve"> </w:t>
      </w:r>
      <w:r w:rsidR="00C72C63">
        <w:t>представлены</w:t>
      </w:r>
      <w:r w:rsidR="00DB7DF9">
        <w:t xml:space="preserve"> </w:t>
      </w:r>
      <w:r w:rsidR="004522A7">
        <w:t>на</w:t>
      </w:r>
      <w:r w:rsidR="00DB7DF9">
        <w:t xml:space="preserve"> </w:t>
      </w:r>
      <w:r w:rsidR="004522A7">
        <w:t>рисунках</w:t>
      </w:r>
      <w:r w:rsidR="00DB7DF9">
        <w:t xml:space="preserve"> </w:t>
      </w:r>
      <w:r w:rsidR="009623F8" w:rsidRPr="002B0082">
        <w:t>4.</w:t>
      </w:r>
      <w:r w:rsidR="009623F8">
        <w:t xml:space="preserve">38 - </w:t>
      </w:r>
      <w:r w:rsidR="009623F8" w:rsidRPr="002B0082">
        <w:t>4.</w:t>
      </w:r>
      <w:r w:rsidR="009623F8">
        <w:t>43</w:t>
      </w:r>
      <w:r w:rsidR="009623F8" w:rsidRPr="002B0082">
        <w:t xml:space="preserve">  </w:t>
      </w:r>
      <w:r w:rsidR="00C72C63">
        <w:t>соответственно.</w:t>
      </w:r>
    </w:p>
    <w:p w:rsidR="00C72C63" w:rsidRDefault="00C72C63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B50BE24" wp14:editId="55BB63B7">
            <wp:extent cx="4415494" cy="3190461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5134" r="6144"/>
                    <a:stretch/>
                  </pic:blipFill>
                  <pic:spPr bwMode="auto">
                    <a:xfrm>
                      <a:off x="0" y="0"/>
                      <a:ext cx="4415494" cy="3190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8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5" type="#_x0000_t75" style="width:12.75pt;height:18pt" o:ole="">
            <v:imagedata r:id="rId219" o:title=""/>
          </v:shape>
          <o:OLEObject Type="Embed" ProgID="Equation.DSMT4" ShapeID="_x0000_i1115" DrawAspect="Content" ObjectID="_1606079929" r:id="rId220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09381F2" wp14:editId="0CD5D390">
            <wp:extent cx="3171825" cy="120967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9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16" type="#_x0000_t75" style="width:12.75pt;height:18pt" o:ole="">
            <v:imagedata r:id="rId219" o:title=""/>
          </v:shape>
          <o:OLEObject Type="Embed" ProgID="Equation.DSMT4" ShapeID="_x0000_i1116" DrawAspect="Content" ObjectID="_1606079930" r:id="rId222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BF38FC7" wp14:editId="0D526D94">
            <wp:extent cx="4675961" cy="321033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/>
                    <a:srcRect l="4182" t="5138" r="6782"/>
                    <a:stretch/>
                  </pic:blipFill>
                  <pic:spPr bwMode="auto">
                    <a:xfrm>
                      <a:off x="0" y="0"/>
                      <a:ext cx="4675961" cy="3210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0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7" type="#_x0000_t75" style="width:12.75pt;height:18pt" o:ole="">
            <v:imagedata r:id="rId224" o:title=""/>
          </v:shape>
          <o:OLEObject Type="Embed" ProgID="Equation.DSMT4" ShapeID="_x0000_i1117" DrawAspect="Content" ObjectID="_1606079931" r:id="rId225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7311D79" wp14:editId="3A9B32F1">
            <wp:extent cx="3171825" cy="12096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1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18" type="#_x0000_t75" style="width:12.75pt;height:18pt" o:ole="">
            <v:imagedata r:id="rId227" o:title=""/>
          </v:shape>
          <o:OLEObject Type="Embed" ProgID="Equation.DSMT4" ShapeID="_x0000_i1118" DrawAspect="Content" ObjectID="_1606079932" r:id="rId228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799CC6A" wp14:editId="2122D0BF">
            <wp:extent cx="4699743" cy="3209926"/>
            <wp:effectExtent l="0" t="0" r="571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/>
                    <a:srcRect l="4182" t="5125" r="6073"/>
                    <a:stretch/>
                  </pic:blipFill>
                  <pic:spPr bwMode="auto">
                    <a:xfrm>
                      <a:off x="0" y="0"/>
                      <a:ext cx="4713259" cy="32191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2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9" type="#_x0000_t75" style="width:12.75pt;height:18pt" o:ole="">
            <v:imagedata r:id="rId230" o:title=""/>
          </v:shape>
          <o:OLEObject Type="Embed" ProgID="Equation.DSMT4" ShapeID="_x0000_i1119" DrawAspect="Content" ObjectID="_1606079933" r:id="rId231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D9EE3B5" wp14:editId="2274A7BA">
            <wp:extent cx="3171825" cy="12096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3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20" type="#_x0000_t75" style="width:12.75pt;height:18pt" o:ole="">
            <v:imagedata r:id="rId227" o:title=""/>
          </v:shape>
          <o:OLEObject Type="Embed" ProgID="Equation.DSMT4" ShapeID="_x0000_i1120" DrawAspect="Content" ObjectID="_1606079934" r:id="rId233"/>
        </w:object>
      </w:r>
      <w:r w:rsidRPr="000442D4">
        <w:t>.</w:t>
      </w:r>
    </w:p>
    <w:p w:rsidR="00216A4D" w:rsidRDefault="00216A4D" w:rsidP="00945AD7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</w:t>
      </w:r>
      <w:r w:rsidR="00DB7DF9">
        <w:t xml:space="preserve"> </w:t>
      </w:r>
      <w:r>
        <w:t>для</w:t>
      </w:r>
      <w:r w:rsidR="00DB7DF9">
        <w:t xml:space="preserve"> </w:t>
      </w:r>
      <w:r>
        <w:t>дальнейших</w:t>
      </w:r>
      <w:r w:rsidR="00DB7DF9">
        <w:t xml:space="preserve"> </w:t>
      </w:r>
      <w:r>
        <w:t>расчетов</w:t>
      </w:r>
      <w:r w:rsidR="00DB7DF9">
        <w:t xml:space="preserve"> </w:t>
      </w:r>
      <w:r>
        <w:t>выбираем</w:t>
      </w:r>
      <w:r w:rsidR="00DB7DF9">
        <w:t xml:space="preserve"> </w:t>
      </w:r>
      <w:r>
        <w:t>последний</w:t>
      </w:r>
      <w:r w:rsidR="00DB7DF9">
        <w:t xml:space="preserve"> </w:t>
      </w:r>
      <w:r w:rsidRPr="00216A4D">
        <w:rPr>
          <w:position w:val="-12"/>
        </w:rPr>
        <w:object w:dxaOrig="260" w:dyaOrig="360">
          <v:shape id="_x0000_i1121" type="#_x0000_t75" style="width:12.75pt;height:18pt" o:ole="">
            <v:imagedata r:id="rId234" o:title=""/>
          </v:shape>
          <o:OLEObject Type="Embed" ProgID="Equation.DSMT4" ShapeID="_x0000_i1121" DrawAspect="Content" ObjectID="_1606079935" r:id="rId235"/>
        </w:object>
      </w:r>
      <w:r>
        <w:t>.</w:t>
      </w:r>
      <w:r w:rsidR="00DB7DF9">
        <w:t xml:space="preserve"> </w:t>
      </w:r>
      <w:r>
        <w:t>Этот</w:t>
      </w:r>
      <w:r w:rsidR="00DB7DF9">
        <w:t xml:space="preserve"> </w:t>
      </w:r>
      <w:r>
        <w:t>критерий</w:t>
      </w:r>
      <w:r w:rsidR="00DB7DF9">
        <w:t xml:space="preserve"> </w:t>
      </w:r>
      <w:r>
        <w:t>позволяет</w:t>
      </w:r>
      <w:r w:rsidR="00DB7DF9">
        <w:t xml:space="preserve"> </w:t>
      </w:r>
      <w:r w:rsidR="0070428F">
        <w:t>учитыва</w:t>
      </w:r>
      <w:r>
        <w:t>т</w:t>
      </w:r>
      <w:r w:rsidR="0070428F">
        <w:t>ь</w:t>
      </w:r>
      <w:r w:rsidR="00DB7DF9">
        <w:t xml:space="preserve"> </w:t>
      </w:r>
      <w:r>
        <w:t>скорость</w:t>
      </w:r>
      <w:r w:rsidR="00DB7DF9">
        <w:t xml:space="preserve"> </w:t>
      </w:r>
      <w:r>
        <w:t>изменения</w:t>
      </w:r>
      <w:r w:rsidR="00DB7DF9">
        <w:t xml:space="preserve"> </w:t>
      </w:r>
      <w:r w:rsidR="0020204F">
        <w:t>параметра</w:t>
      </w:r>
      <w:r w:rsidR="00DB7DF9">
        <w:t xml:space="preserve"> </w:t>
      </w:r>
      <w:r>
        <w:rPr>
          <w:lang w:val="en-US"/>
        </w:rPr>
        <w:t>z</w:t>
      </w:r>
      <w:r w:rsidR="00DB7DF9">
        <w:t xml:space="preserve"> </w:t>
      </w:r>
      <w:r>
        <w:t>и</w:t>
      </w:r>
      <w:r w:rsidR="00DB7DF9">
        <w:t xml:space="preserve"> </w:t>
      </w:r>
      <w:r>
        <w:t>задавать</w:t>
      </w:r>
      <w:r w:rsidR="00DB7DF9">
        <w:t xml:space="preserve"> </w:t>
      </w:r>
      <w:r>
        <w:t>влияние</w:t>
      </w:r>
      <w:r w:rsidR="00DB7DF9">
        <w:t xml:space="preserve"> </w:t>
      </w:r>
      <w:r>
        <w:t>скорости</w:t>
      </w:r>
      <w:r w:rsidR="00DB7DF9">
        <w:t xml:space="preserve"> </w:t>
      </w:r>
      <w:r>
        <w:t>на</w:t>
      </w:r>
      <w:r w:rsidR="00DB7DF9">
        <w:t xml:space="preserve"> </w:t>
      </w:r>
      <w:r>
        <w:t>качество</w:t>
      </w:r>
      <w:r w:rsidR="00DB7DF9">
        <w:t xml:space="preserve"> </w:t>
      </w:r>
      <w:r>
        <w:t>переходного</w:t>
      </w:r>
      <w:r w:rsidR="00DB7DF9">
        <w:t xml:space="preserve"> </w:t>
      </w:r>
      <w:r>
        <w:t>процесса</w:t>
      </w:r>
      <w:r w:rsidR="00B26207">
        <w:t>.</w:t>
      </w:r>
      <w:r w:rsidR="00DB7DF9">
        <w:t xml:space="preserve"> </w:t>
      </w:r>
      <w:r w:rsidR="0070428F">
        <w:t>Так</w:t>
      </w:r>
      <w:r w:rsidR="00DB7DF9">
        <w:t xml:space="preserve"> </w:t>
      </w:r>
      <w:r w:rsidR="0070428F">
        <w:t>же</w:t>
      </w:r>
      <w:r w:rsidR="00DB7DF9">
        <w:t xml:space="preserve"> </w:t>
      </w:r>
      <w:r w:rsidR="0070428F">
        <w:t>является</w:t>
      </w:r>
      <w:r w:rsidR="00DB7DF9">
        <w:t xml:space="preserve"> </w:t>
      </w:r>
      <w:r w:rsidR="0070428F">
        <w:t>менее</w:t>
      </w:r>
      <w:r w:rsidR="00DB7DF9">
        <w:t xml:space="preserve"> </w:t>
      </w:r>
      <w:r w:rsidR="0070428F">
        <w:t>колебательным</w:t>
      </w:r>
      <w:r w:rsidR="00DB7DF9">
        <w:t xml:space="preserve"> </w:t>
      </w:r>
      <w:r w:rsidR="0070428F">
        <w:t>чем</w:t>
      </w:r>
      <w:r w:rsidR="00DB7DF9">
        <w:t xml:space="preserve"> </w:t>
      </w:r>
      <w:r w:rsidR="0070428F">
        <w:t>все</w:t>
      </w:r>
      <w:r w:rsidR="00DB7DF9">
        <w:t xml:space="preserve"> </w:t>
      </w:r>
      <w:r w:rsidR="0070428F">
        <w:t>остальные</w:t>
      </w:r>
      <w:r w:rsidR="002476B3" w:rsidRPr="002476B3">
        <w:t>.</w:t>
      </w:r>
    </w:p>
    <w:p w:rsidR="002476B3" w:rsidRDefault="002476B3">
      <w:r>
        <w:br w:type="page"/>
      </w:r>
    </w:p>
    <w:p w:rsidR="002476B3" w:rsidRPr="0020204F" w:rsidRDefault="00FC6CF2" w:rsidP="0020204F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20204F">
        <w:rPr>
          <w:b/>
        </w:rPr>
        <w:lastRenderedPageBreak/>
        <w:t>ОПТИМИЗАЦИЯ ПИД РЕГУЛЯТОРА</w:t>
      </w:r>
    </w:p>
    <w:p w:rsidR="001D0469" w:rsidRPr="0020204F" w:rsidRDefault="004F3FFD" w:rsidP="00FE0C76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задачи</w:t>
      </w:r>
      <w:r w:rsidR="00DB7DF9">
        <w:t xml:space="preserve"> </w:t>
      </w:r>
      <w:r>
        <w:t>оптимального</w:t>
      </w:r>
      <w:r w:rsidR="00DB7DF9">
        <w:t xml:space="preserve"> </w:t>
      </w:r>
      <w:r>
        <w:t>синтеза</w:t>
      </w:r>
      <w:r w:rsidR="00DB7DF9">
        <w:t xml:space="preserve"> </w:t>
      </w:r>
      <w:r w:rsidR="001D0469"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троенные</w:t>
      </w:r>
      <w:r w:rsidR="00DB7DF9">
        <w:t xml:space="preserve"> </w:t>
      </w:r>
      <w:r>
        <w:t>в</w:t>
      </w:r>
      <w:r w:rsidR="00DB7DF9">
        <w:t xml:space="preserve"> </w:t>
      </w:r>
      <w:r>
        <w:rPr>
          <w:lang w:val="en-US"/>
        </w:rPr>
        <w:t>Response</w:t>
      </w:r>
      <w:r w:rsidR="00DB7DF9">
        <w:t xml:space="preserve"> </w:t>
      </w:r>
      <w:proofErr w:type="spellStart"/>
      <w:r>
        <w:rPr>
          <w:lang w:val="en-US"/>
        </w:rPr>
        <w:t>Optimisation</w:t>
      </w:r>
      <w:proofErr w:type="spellEnd"/>
      <w:r w:rsidR="00DB7DF9">
        <w:t xml:space="preserve"> </w:t>
      </w:r>
      <w:r w:rsidR="001D0469">
        <w:t>методы</w:t>
      </w:r>
      <w:r w:rsidR="00DB7DF9">
        <w:t xml:space="preserve"> </w:t>
      </w:r>
      <w:r>
        <w:t>оптимизации</w:t>
      </w:r>
      <w:r w:rsidR="001D0469">
        <w:t>.</w:t>
      </w:r>
      <w:r w:rsidR="00DB7DF9">
        <w:t xml:space="preserve"> </w:t>
      </w:r>
      <w:r w:rsidR="001D0469">
        <w:t>В</w:t>
      </w:r>
      <w:r w:rsidR="00DB7DF9">
        <w:t xml:space="preserve"> </w:t>
      </w:r>
      <w:r w:rsidR="001D0469">
        <w:t>работе</w:t>
      </w:r>
      <w:r w:rsidR="00DB7DF9">
        <w:t xml:space="preserve"> </w:t>
      </w:r>
      <w:r w:rsidR="001D0469">
        <w:t>будут</w:t>
      </w:r>
      <w:r w:rsidR="00DB7DF9">
        <w:t xml:space="preserve"> </w:t>
      </w:r>
      <w:r w:rsidR="001D0469">
        <w:t>использоваться</w:t>
      </w:r>
      <w:r w:rsidR="001D0469" w:rsidRPr="0020204F">
        <w:t>: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енетиче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алгоритм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радиент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спуск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Латин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гиперкуб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Симплекс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метод</w:t>
      </w:r>
    </w:p>
    <w:p w:rsidR="00C30E5A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Метод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Нелдера</w:t>
      </w:r>
      <w:proofErr w:type="spellEnd"/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–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Мида</w:t>
      </w:r>
      <w:proofErr w:type="spellEnd"/>
    </w:p>
    <w:p w:rsidR="0020204F" w:rsidRPr="0020204F" w:rsidRDefault="0020204F" w:rsidP="0020204F">
      <w:pPr>
        <w:spacing w:line="240" w:lineRule="auto"/>
      </w:pPr>
    </w:p>
    <w:p w:rsidR="001D0469" w:rsidRPr="0020204F" w:rsidRDefault="001D0469" w:rsidP="00250656">
      <w:pPr>
        <w:pStyle w:val="ac"/>
        <w:numPr>
          <w:ilvl w:val="2"/>
          <w:numId w:val="14"/>
        </w:numPr>
        <w:spacing w:line="240" w:lineRule="auto"/>
        <w:jc w:val="center"/>
        <w:rPr>
          <w:lang w:val="en-US"/>
        </w:rPr>
      </w:pPr>
      <w:r w:rsidRPr="0020204F">
        <w:rPr>
          <w:b/>
        </w:rPr>
        <w:t>Порядок</w:t>
      </w:r>
      <w:r w:rsidR="00DB7DF9" w:rsidRPr="0020204F">
        <w:rPr>
          <w:b/>
        </w:rPr>
        <w:t xml:space="preserve"> </w:t>
      </w:r>
      <w:r w:rsidRPr="0020204F">
        <w:rPr>
          <w:b/>
        </w:rPr>
        <w:t>проведения</w:t>
      </w:r>
      <w:r w:rsidR="00DB7DF9" w:rsidRPr="0020204F">
        <w:rPr>
          <w:b/>
        </w:rPr>
        <w:t xml:space="preserve"> </w:t>
      </w:r>
      <w:r w:rsidRPr="0020204F">
        <w:rPr>
          <w:b/>
        </w:rPr>
        <w:t>оптимизации</w:t>
      </w:r>
      <w:r w:rsidRPr="0020204F">
        <w:rPr>
          <w:lang w:val="en-US"/>
        </w:rPr>
        <w:t>:</w:t>
      </w:r>
    </w:p>
    <w:p w:rsidR="001D0469" w:rsidRDefault="00D511A1" w:rsidP="0020204F">
      <w:pPr>
        <w:pStyle w:val="ac"/>
        <w:numPr>
          <w:ilvl w:val="0"/>
          <w:numId w:val="12"/>
        </w:numPr>
        <w:spacing w:line="240" w:lineRule="auto"/>
        <w:ind w:left="357" w:hanging="357"/>
      </w:pPr>
      <w:r>
        <w:t>Продолжая</w:t>
      </w:r>
      <w:r w:rsidR="00DB7DF9">
        <w:t xml:space="preserve"> </w:t>
      </w:r>
      <w:r>
        <w:t>п.</w:t>
      </w:r>
      <w:r w:rsidR="0020204F">
        <w:t>4.5.1</w:t>
      </w:r>
      <w:r w:rsidR="00DB7DF9">
        <w:t xml:space="preserve"> </w:t>
      </w:r>
      <w:r>
        <w:t>предыдущей</w:t>
      </w:r>
      <w:r w:rsidR="00DB7DF9">
        <w:t xml:space="preserve"> </w:t>
      </w:r>
      <w:r>
        <w:t>главы</w:t>
      </w:r>
      <w:r w:rsidRPr="00D511A1">
        <w:t>,</w:t>
      </w:r>
      <w:r w:rsidR="00DB7DF9">
        <w:t xml:space="preserve"> </w:t>
      </w:r>
      <w:r>
        <w:t>уже</w:t>
      </w:r>
      <w:r w:rsidR="00DB7DF9">
        <w:t xml:space="preserve"> </w:t>
      </w:r>
      <w:r>
        <w:t>с</w:t>
      </w:r>
      <w:r w:rsidR="00DB7DF9">
        <w:t xml:space="preserve"> </w:t>
      </w:r>
      <w:r>
        <w:t>выбранным</w:t>
      </w:r>
      <w:r w:rsidR="00DB7DF9">
        <w:t xml:space="preserve"> </w:t>
      </w:r>
      <w:r>
        <w:t>интегральным</w:t>
      </w:r>
      <w:r w:rsidR="00DB7DF9">
        <w:t xml:space="preserve"> </w:t>
      </w:r>
      <w:r>
        <w:t>критерием</w:t>
      </w:r>
      <w:r w:rsidR="0020204F" w:rsidRPr="0020204F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на</w:t>
      </w:r>
      <w:r w:rsidR="00DB7DF9">
        <w:t xml:space="preserve"> </w:t>
      </w:r>
      <w:r>
        <w:t>вкладку</w:t>
      </w:r>
      <w:r w:rsidR="00DB7DF9">
        <w:t xml:space="preserve"> </w:t>
      </w:r>
      <w:r>
        <w:rPr>
          <w:lang w:val="en-US"/>
        </w:rPr>
        <w:t>Options</w:t>
      </w:r>
      <w:r>
        <w:t>.</w:t>
      </w:r>
    </w:p>
    <w:p w:rsidR="0020204F" w:rsidRDefault="0020204F" w:rsidP="00145906">
      <w:pPr>
        <w:pStyle w:val="ac"/>
        <w:spacing w:line="240" w:lineRule="auto"/>
        <w:ind w:left="357"/>
      </w:pPr>
    </w:p>
    <w:p w:rsidR="00D511A1" w:rsidRDefault="00D511A1" w:rsidP="0020204F">
      <w:pPr>
        <w:pStyle w:val="ac"/>
        <w:spacing w:line="240" w:lineRule="auto"/>
        <w:ind w:left="1168" w:hanging="1168"/>
        <w:jc w:val="center"/>
      </w:pPr>
      <w:r>
        <w:rPr>
          <w:noProof/>
          <w:lang w:eastAsia="ru-RU"/>
        </w:rPr>
        <w:drawing>
          <wp:inline distT="0" distB="0" distL="0" distR="0" wp14:anchorId="7B2B85D3" wp14:editId="5F38B268">
            <wp:extent cx="4800600" cy="171497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6"/>
                    <a:srcRect b="51136"/>
                    <a:stretch/>
                  </pic:blipFill>
                  <pic:spPr bwMode="auto">
                    <a:xfrm>
                      <a:off x="0" y="0"/>
                      <a:ext cx="4844820" cy="1730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04F" w:rsidRPr="0056054A" w:rsidRDefault="0020204F" w:rsidP="0020204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7140E4">
        <w:t>44</w:t>
      </w:r>
      <w:r>
        <w:t xml:space="preserve">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20204F" w:rsidRDefault="0020204F" w:rsidP="00D511A1">
      <w:pPr>
        <w:pStyle w:val="ac"/>
        <w:spacing w:line="240" w:lineRule="auto"/>
        <w:ind w:left="1168"/>
        <w:jc w:val="center"/>
      </w:pPr>
    </w:p>
    <w:p w:rsidR="00145906" w:rsidRDefault="00DB7DF9" w:rsidP="0020204F">
      <w:pPr>
        <w:pStyle w:val="ac"/>
        <w:numPr>
          <w:ilvl w:val="0"/>
          <w:numId w:val="12"/>
        </w:numPr>
        <w:spacing w:line="240" w:lineRule="auto"/>
        <w:ind w:left="426"/>
      </w:pPr>
      <w:r>
        <w:t xml:space="preserve"> </w:t>
      </w:r>
      <w:r w:rsidR="00D511A1">
        <w:t>В</w:t>
      </w:r>
      <w:r>
        <w:t xml:space="preserve"> </w:t>
      </w:r>
      <w:r w:rsidR="00D511A1">
        <w:t>открывшемся</w:t>
      </w:r>
      <w:r>
        <w:t xml:space="preserve"> </w:t>
      </w:r>
      <w:r w:rsidR="00D511A1">
        <w:t>окне</w:t>
      </w:r>
      <w:r>
        <w:t xml:space="preserve"> </w:t>
      </w:r>
      <w:r w:rsidR="00041B88">
        <w:t>переходим</w:t>
      </w:r>
      <w:r>
        <w:t xml:space="preserve"> </w:t>
      </w:r>
      <w:r w:rsidR="00041B88">
        <w:t>на</w:t>
      </w:r>
      <w:r>
        <w:t xml:space="preserve"> </w:t>
      </w:r>
      <w:r w:rsidR="00041B88">
        <w:t>вкладку</w:t>
      </w:r>
      <w:r>
        <w:t xml:space="preserve"> </w:t>
      </w:r>
      <w:r w:rsidR="00041B88">
        <w:rPr>
          <w:lang w:val="en-US"/>
        </w:rPr>
        <w:t>Optimization</w:t>
      </w:r>
      <w:r>
        <w:t xml:space="preserve"> </w:t>
      </w:r>
      <w:r w:rsidR="00041B88">
        <w:rPr>
          <w:lang w:val="en-US"/>
        </w:rPr>
        <w:t>Options</w:t>
      </w:r>
      <w:r>
        <w:t xml:space="preserve"> </w:t>
      </w:r>
      <w:r w:rsidR="00041B88">
        <w:t>выбираем</w:t>
      </w:r>
      <w:r>
        <w:t xml:space="preserve"> </w:t>
      </w:r>
      <w:r w:rsidR="00041B88">
        <w:t>оптимизационный</w:t>
      </w:r>
      <w:r>
        <w:t xml:space="preserve"> </w:t>
      </w:r>
      <w:r w:rsidR="00041B88">
        <w:t>метод</w:t>
      </w:r>
      <w:r>
        <w:t xml:space="preserve"> </w:t>
      </w:r>
      <w:r w:rsidR="00041B88">
        <w:t>в</w:t>
      </w:r>
      <w:r>
        <w:t xml:space="preserve"> </w:t>
      </w:r>
      <w:r w:rsidR="00041B88">
        <w:t>выпадающем</w:t>
      </w:r>
      <w:r>
        <w:t xml:space="preserve"> </w:t>
      </w:r>
      <w:r w:rsidR="00041B88">
        <w:t>списке</w:t>
      </w:r>
      <w:r>
        <w:t xml:space="preserve"> </w:t>
      </w:r>
      <w:r w:rsidR="00041B88">
        <w:rPr>
          <w:lang w:val="en-US"/>
        </w:rPr>
        <w:t>Method</w:t>
      </w:r>
      <w:r w:rsidR="00041B88" w:rsidRPr="00041B88">
        <w:t>.</w:t>
      </w:r>
      <w:r>
        <w:t xml:space="preserve"> </w:t>
      </w:r>
    </w:p>
    <w:p w:rsidR="00145906" w:rsidRDefault="00041B88" w:rsidP="00145906">
      <w:pPr>
        <w:pStyle w:val="ac"/>
        <w:spacing w:line="240" w:lineRule="auto"/>
        <w:ind w:left="426"/>
      </w:pPr>
      <w:r>
        <w:t>Задаем</w:t>
      </w:r>
      <w:r w:rsidR="00DB7DF9">
        <w:t xml:space="preserve"> </w:t>
      </w:r>
      <w:r>
        <w:t>точность</w:t>
      </w:r>
      <w:r w:rsidR="00DB7DF9">
        <w:t xml:space="preserve"> </w:t>
      </w:r>
      <w:r>
        <w:t>расчета</w:t>
      </w:r>
      <w:r w:rsidR="00DB7DF9">
        <w:t xml:space="preserve"> </w:t>
      </w:r>
      <w:r>
        <w:t>для</w:t>
      </w:r>
      <w:r w:rsidR="00DB7DF9">
        <w:t xml:space="preserve"> </w:t>
      </w:r>
      <w:r>
        <w:t>параметров</w:t>
      </w:r>
      <w:r w:rsidRPr="00041B88">
        <w:t>,</w:t>
      </w:r>
      <w:r w:rsidR="00DB7DF9">
        <w:t xml:space="preserve"> </w:t>
      </w:r>
      <w:r>
        <w:t>констант</w:t>
      </w:r>
      <w:r w:rsidR="00DB7DF9">
        <w:t xml:space="preserve"> </w:t>
      </w:r>
      <w:r>
        <w:t>и</w:t>
      </w:r>
      <w:r w:rsidR="00DB7DF9">
        <w:t xml:space="preserve"> </w:t>
      </w:r>
      <w:r>
        <w:t>функций.</w:t>
      </w:r>
      <w:r w:rsidR="00DB7DF9">
        <w:t xml:space="preserve"> </w:t>
      </w:r>
      <w:r>
        <w:t>В</w:t>
      </w:r>
      <w:r w:rsidR="00DB7DF9">
        <w:t xml:space="preserve"> </w:t>
      </w:r>
      <w:r>
        <w:t>нашем</w:t>
      </w:r>
      <w:r w:rsidR="00DB7DF9">
        <w:t xml:space="preserve"> </w:t>
      </w:r>
      <w:r>
        <w:t>случае</w:t>
      </w:r>
      <w:r w:rsidR="00DB7DF9">
        <w:t xml:space="preserve"> </w:t>
      </w:r>
      <w:r>
        <w:t>в</w:t>
      </w:r>
      <w:r w:rsidR="00DB7DF9">
        <w:t xml:space="preserve"> </w:t>
      </w:r>
      <w:r>
        <w:t>размере</w:t>
      </w:r>
      <w:r w:rsidR="00DB7DF9">
        <w:t xml:space="preserve"> </w:t>
      </w:r>
      <w:r>
        <w:t>0.001</w:t>
      </w:r>
      <w:r w:rsidRPr="00041B88">
        <w:t>.</w:t>
      </w:r>
    </w:p>
    <w:p w:rsidR="00145906" w:rsidRDefault="00041B88" w:rsidP="00145906">
      <w:pPr>
        <w:pStyle w:val="ac"/>
        <w:spacing w:line="240" w:lineRule="auto"/>
        <w:ind w:left="426"/>
      </w:pPr>
      <w:r>
        <w:t>Так</w:t>
      </w:r>
      <w:r w:rsidR="00DB7DF9">
        <w:t xml:space="preserve"> </w:t>
      </w:r>
      <w:r>
        <w:t>же</w:t>
      </w:r>
      <w:r w:rsidR="00DB7DF9">
        <w:t xml:space="preserve"> </w:t>
      </w:r>
      <w:r>
        <w:t>задаем</w:t>
      </w:r>
      <w:r w:rsidR="00DB7DF9">
        <w:t xml:space="preserve"> </w:t>
      </w:r>
      <w:r>
        <w:t>максимальное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итераций</w:t>
      </w:r>
      <w:r w:rsidR="00DB7DF9">
        <w:t xml:space="preserve"> </w:t>
      </w:r>
      <w:r>
        <w:t>для</w:t>
      </w:r>
      <w:r w:rsidR="00DB7DF9">
        <w:t xml:space="preserve"> </w:t>
      </w:r>
      <w:r>
        <w:t>одного</w:t>
      </w:r>
      <w:r w:rsidR="00DB7DF9">
        <w:t xml:space="preserve"> </w:t>
      </w:r>
      <w:r>
        <w:t>расчета</w:t>
      </w:r>
      <w:r w:rsidR="00DB7DF9">
        <w:t xml:space="preserve"> </w:t>
      </w:r>
      <w:r>
        <w:t>(под</w:t>
      </w:r>
      <w:r w:rsidR="00DB7DF9">
        <w:t xml:space="preserve"> </w:t>
      </w:r>
      <w:r>
        <w:t>количеством</w:t>
      </w:r>
      <w:r w:rsidR="00DB7DF9">
        <w:t xml:space="preserve"> </w:t>
      </w:r>
      <w:r>
        <w:t>расчетов</w:t>
      </w:r>
      <w:r w:rsidR="00DB7DF9">
        <w:t xml:space="preserve"> </w:t>
      </w:r>
      <w:r>
        <w:t>имеется</w:t>
      </w:r>
      <w:r w:rsidR="00DB7DF9">
        <w:t xml:space="preserve"> </w:t>
      </w:r>
      <w:r>
        <w:t>ввиду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перезапускав</w:t>
      </w:r>
      <w:r w:rsidR="00DB7DF9">
        <w:t xml:space="preserve"> </w:t>
      </w:r>
      <w:r>
        <w:rPr>
          <w:lang w:val="en-US"/>
        </w:rPr>
        <w:t>Restarts</w:t>
      </w:r>
      <w:r w:rsidRPr="00041B88">
        <w:t>,</w:t>
      </w:r>
      <w:r w:rsidR="00DB7DF9">
        <w:t xml:space="preserve"> </w:t>
      </w:r>
      <w:r>
        <w:t>задается</w:t>
      </w:r>
      <w:r w:rsidR="00DB7DF9">
        <w:t xml:space="preserve"> </w:t>
      </w:r>
      <w:r>
        <w:t>несколько</w:t>
      </w:r>
      <w:r w:rsidR="00DB7DF9">
        <w:t xml:space="preserve"> </w:t>
      </w:r>
      <w:r>
        <w:t>для</w:t>
      </w:r>
      <w:r w:rsidR="00DB7DF9">
        <w:t xml:space="preserve"> </w:t>
      </w:r>
      <w:r>
        <w:t>случайных</w:t>
      </w:r>
      <w:r w:rsidR="00DB7DF9">
        <w:t xml:space="preserve"> </w:t>
      </w:r>
      <w:r>
        <w:t>методов)</w:t>
      </w:r>
      <w:r w:rsidR="00DB7DF9">
        <w:t xml:space="preserve"> </w:t>
      </w:r>
      <w:r w:rsidR="00825B29">
        <w:t>равное</w:t>
      </w:r>
      <w:r w:rsidR="00DB7DF9">
        <w:t xml:space="preserve"> </w:t>
      </w:r>
      <w:r w:rsidR="00825B29">
        <w:t>100.</w:t>
      </w:r>
    </w:p>
    <w:p w:rsidR="00145906" w:rsidRDefault="00825B29" w:rsidP="00145906">
      <w:pPr>
        <w:pStyle w:val="ac"/>
        <w:spacing w:line="240" w:lineRule="auto"/>
        <w:ind w:left="426"/>
      </w:pPr>
      <w:r>
        <w:t>Для</w:t>
      </w:r>
      <w:r w:rsidR="00DB7DF9">
        <w:t xml:space="preserve"> </w:t>
      </w:r>
      <w:r>
        <w:t>поиска</w:t>
      </w:r>
      <w:r w:rsidR="00DB7DF9">
        <w:t xml:space="preserve"> </w:t>
      </w:r>
      <w:r>
        <w:t>максимально</w:t>
      </w:r>
      <w:r w:rsidR="00DB7DF9">
        <w:t xml:space="preserve"> </w:t>
      </w:r>
      <w:r w:rsidR="00145906">
        <w:t>возможных значений</w:t>
      </w:r>
      <w:r w:rsidR="00DB7DF9">
        <w:t xml:space="preserve"> </w:t>
      </w:r>
      <w:r>
        <w:t>отмечаем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Look</w:t>
      </w:r>
      <w:r w:rsidR="00DB7DF9">
        <w:t xml:space="preserve"> </w:t>
      </w:r>
      <w:r>
        <w:rPr>
          <w:lang w:val="en-US"/>
        </w:rPr>
        <w:t>for</w:t>
      </w:r>
      <w:r w:rsidR="00DB7DF9">
        <w:t xml:space="preserve"> </w:t>
      </w:r>
      <w:r>
        <w:rPr>
          <w:lang w:val="en-US"/>
        </w:rPr>
        <w:t>maximally</w:t>
      </w:r>
      <w:r w:rsidR="00DB7DF9">
        <w:t xml:space="preserve"> </w:t>
      </w:r>
      <w:r>
        <w:rPr>
          <w:lang w:val="en-US"/>
        </w:rPr>
        <w:t>feasible</w:t>
      </w:r>
      <w:r w:rsidR="00DB7DF9">
        <w:t xml:space="preserve"> </w:t>
      </w:r>
      <w:r>
        <w:rPr>
          <w:lang w:val="en-US"/>
        </w:rPr>
        <w:t>solution</w:t>
      </w:r>
      <w:r w:rsidRPr="00825B29">
        <w:t>.</w:t>
      </w:r>
    </w:p>
    <w:p w:rsidR="00041B88" w:rsidRDefault="00825B29" w:rsidP="00145906">
      <w:pPr>
        <w:pStyle w:val="ac"/>
        <w:spacing w:line="240" w:lineRule="auto"/>
        <w:ind w:left="426"/>
      </w:pPr>
      <w:r>
        <w:t>В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Display</w:t>
      </w:r>
      <w:r w:rsidR="00DB7DF9">
        <w:t xml:space="preserve"> </w:t>
      </w:r>
      <w:r>
        <w:rPr>
          <w:lang w:val="en-US"/>
        </w:rPr>
        <w:t>level</w:t>
      </w:r>
      <w:r w:rsidR="00DB7DF9">
        <w:t xml:space="preserve"> </w:t>
      </w:r>
      <w:r>
        <w:t>выбираем</w:t>
      </w:r>
      <w:r w:rsidR="00DB7DF9">
        <w:t xml:space="preserve"> </w:t>
      </w:r>
      <w:r>
        <w:t>частоту</w:t>
      </w:r>
      <w:r w:rsidR="00DB7DF9">
        <w:t xml:space="preserve"> </w:t>
      </w:r>
      <w:r>
        <w:t>отображения</w:t>
      </w:r>
      <w:r w:rsidR="00DB7DF9">
        <w:t xml:space="preserve"> </w:t>
      </w:r>
      <w:r>
        <w:t>результата.</w:t>
      </w:r>
      <w:r w:rsidR="00DB7DF9">
        <w:t xml:space="preserve"> </w:t>
      </w:r>
      <w:r>
        <w:t>Выставляем</w:t>
      </w:r>
      <w:r w:rsidR="00DB7DF9">
        <w:t xml:space="preserve"> </w:t>
      </w:r>
      <w:r>
        <w:rPr>
          <w:lang w:val="en-US"/>
        </w:rPr>
        <w:t>iteration</w:t>
      </w:r>
      <w:r w:rsidR="00DB7DF9">
        <w:t xml:space="preserve"> </w:t>
      </w:r>
      <w:r>
        <w:t>что</w:t>
      </w:r>
      <w:r w:rsidR="00DB7DF9">
        <w:t xml:space="preserve"> </w:t>
      </w:r>
      <w:r>
        <w:t>бы</w:t>
      </w:r>
      <w:r w:rsidR="00DB7DF9">
        <w:t xml:space="preserve"> </w:t>
      </w:r>
      <w:r>
        <w:t>видеть</w:t>
      </w:r>
      <w:r w:rsidR="00DB7DF9">
        <w:t xml:space="preserve"> </w:t>
      </w:r>
      <w:r>
        <w:t>результат</w:t>
      </w:r>
      <w:r w:rsidR="00DB7DF9">
        <w:t xml:space="preserve"> </w:t>
      </w:r>
      <w:r>
        <w:t>при</w:t>
      </w:r>
      <w:r w:rsidR="00DB7DF9">
        <w:t xml:space="preserve"> </w:t>
      </w:r>
      <w:r>
        <w:t>каждой</w:t>
      </w:r>
      <w:r w:rsidR="00DB7DF9">
        <w:t xml:space="preserve"> </w:t>
      </w:r>
      <w:r>
        <w:t>итерации.</w:t>
      </w:r>
    </w:p>
    <w:p w:rsidR="00D511A1" w:rsidRDefault="00041B88" w:rsidP="007140E4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4FA3DF" wp14:editId="7FE2EF58">
            <wp:extent cx="4752975" cy="303046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4774288" cy="304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45 — </w:t>
      </w:r>
      <w:r>
        <w:rPr>
          <w:rFonts w:eastAsia="Times New Roman"/>
          <w:lang w:eastAsia="ru-RU"/>
        </w:rPr>
        <w:t>Окно настройки оптимизации.</w:t>
      </w:r>
    </w:p>
    <w:p w:rsidR="00201FF4" w:rsidRDefault="00DE6EA9" w:rsidP="0020204F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 w:rsidRPr="00201FF4">
        <w:t>Под</w:t>
      </w:r>
      <w:r w:rsidR="00DB7DF9">
        <w:t xml:space="preserve"> </w:t>
      </w:r>
      <w:r w:rsidRPr="00201FF4">
        <w:t>кнопкой</w:t>
      </w:r>
      <w:r w:rsidR="00DB7DF9">
        <w:t xml:space="preserve"> </w:t>
      </w:r>
      <w:r w:rsidRPr="00201FF4">
        <w:rPr>
          <w:lang w:val="en-US"/>
        </w:rPr>
        <w:t>Optimize</w:t>
      </w:r>
      <w:r w:rsidR="00DB7DF9">
        <w:t xml:space="preserve"> </w:t>
      </w:r>
      <w:r w:rsidRPr="00201FF4">
        <w:t>нажимаем</w:t>
      </w:r>
      <w:r w:rsidR="00DB7DF9">
        <w:t xml:space="preserve"> </w:t>
      </w:r>
      <w:r w:rsidRPr="00201FF4">
        <w:t>на</w:t>
      </w:r>
      <w:r w:rsidR="00DB7DF9">
        <w:t xml:space="preserve"> </w:t>
      </w:r>
      <w:r w:rsidRPr="00201FF4">
        <w:t>стрелочку</w:t>
      </w:r>
      <w:r w:rsidR="00DB7DF9">
        <w:t xml:space="preserve"> </w:t>
      </w:r>
      <w:r w:rsidRPr="00201FF4">
        <w:t>вниз.</w:t>
      </w:r>
      <w:r w:rsidR="00DB7DF9">
        <w:t xml:space="preserve"> </w:t>
      </w:r>
      <w:r w:rsidRPr="00201FF4">
        <w:t>В</w:t>
      </w:r>
      <w:r w:rsidR="00DB7DF9">
        <w:t xml:space="preserve"> </w:t>
      </w:r>
      <w:r w:rsidRPr="00201FF4">
        <w:t>открывшемся</w:t>
      </w:r>
      <w:r w:rsidR="00DB7DF9">
        <w:t xml:space="preserve"> </w:t>
      </w:r>
      <w:r w:rsidRPr="00201FF4">
        <w:t>списке</w:t>
      </w:r>
      <w:r w:rsidR="00DB7DF9">
        <w:t xml:space="preserve"> </w:t>
      </w:r>
      <w:r w:rsidRPr="00201FF4">
        <w:t>выбираем</w:t>
      </w:r>
      <w:r w:rsidR="00DB7DF9">
        <w:t xml:space="preserve"> </w:t>
      </w:r>
      <w:r w:rsidRPr="00201FF4">
        <w:t>вкладку</w:t>
      </w:r>
      <w:r w:rsidR="00DB7DF9">
        <w:t xml:space="preserve"> </w:t>
      </w:r>
      <w:r w:rsidRPr="00201FF4">
        <w:rPr>
          <w:lang w:val="en-US"/>
        </w:rPr>
        <w:t>Open</w:t>
      </w:r>
      <w:r w:rsidR="00DB7DF9">
        <w:t xml:space="preserve"> </w:t>
      </w:r>
      <w:r w:rsidRPr="00201FF4">
        <w:rPr>
          <w:lang w:val="en-US"/>
        </w:rPr>
        <w:t>Optimization</w:t>
      </w:r>
      <w:r w:rsidR="00DB7DF9">
        <w:t xml:space="preserve"> </w:t>
      </w:r>
      <w:r w:rsidRPr="00201FF4">
        <w:rPr>
          <w:lang w:val="en-US"/>
        </w:rPr>
        <w:t>Report</w:t>
      </w:r>
      <w:r w:rsidR="00DB7DF9">
        <w:t xml:space="preserve"> </w:t>
      </w:r>
      <w:r w:rsidR="00DA3466" w:rsidRPr="00201FF4">
        <w:t>для</w:t>
      </w:r>
      <w:r w:rsidR="00DB7DF9">
        <w:t xml:space="preserve"> </w:t>
      </w:r>
      <w:r w:rsidR="00DA3466" w:rsidRPr="00201FF4">
        <w:t>того</w:t>
      </w:r>
      <w:r w:rsidR="00DB7DF9">
        <w:t xml:space="preserve"> </w:t>
      </w:r>
      <w:r w:rsidR="00DA3466" w:rsidRPr="00201FF4">
        <w:t>что</w:t>
      </w:r>
      <w:r w:rsidR="00DB7DF9">
        <w:t xml:space="preserve"> </w:t>
      </w:r>
      <w:r w:rsidR="00DA3466" w:rsidRPr="00201FF4">
        <w:t>бы</w:t>
      </w:r>
      <w:r w:rsidR="00DB7DF9">
        <w:t xml:space="preserve"> </w:t>
      </w:r>
      <w:r w:rsidR="00DA3466" w:rsidRPr="00201FF4">
        <w:t>следить</w:t>
      </w:r>
      <w:r w:rsidR="00DB7DF9">
        <w:t xml:space="preserve"> </w:t>
      </w:r>
      <w:r w:rsidR="00DA3466" w:rsidRPr="00201FF4">
        <w:t>за</w:t>
      </w:r>
      <w:r w:rsidR="00DB7DF9">
        <w:t xml:space="preserve"> </w:t>
      </w:r>
      <w:r w:rsidR="00DA3466" w:rsidRPr="00201FF4">
        <w:t>ходом</w:t>
      </w:r>
      <w:r w:rsidR="00DB7DF9">
        <w:t xml:space="preserve"> </w:t>
      </w:r>
      <w:r w:rsidR="00DA3466" w:rsidRPr="00201FF4">
        <w:t>расчета.</w:t>
      </w:r>
      <w:r w:rsidR="00DB7DF9">
        <w:t xml:space="preserve"> </w:t>
      </w:r>
      <w:r w:rsidR="00DA3466" w:rsidRPr="00201FF4">
        <w:t>Если</w:t>
      </w:r>
      <w:r w:rsidR="00DB7DF9">
        <w:t xml:space="preserve"> </w:t>
      </w:r>
      <w:r w:rsidR="00DA3466" w:rsidRPr="00201FF4">
        <w:t>вы</w:t>
      </w:r>
      <w:r w:rsidR="00DB7DF9">
        <w:t xml:space="preserve"> </w:t>
      </w:r>
      <w:r w:rsidR="00DA3466" w:rsidRPr="00201FF4">
        <w:t>не</w:t>
      </w:r>
      <w:r w:rsidR="00DB7DF9">
        <w:t xml:space="preserve"> </w:t>
      </w:r>
      <w:r w:rsidR="00DA3466" w:rsidRPr="00201FF4">
        <w:t>заинтересованы</w:t>
      </w:r>
      <w:r w:rsidR="00DB7DF9">
        <w:t xml:space="preserve"> </w:t>
      </w:r>
      <w:r w:rsidR="00DA3466" w:rsidRPr="00201FF4">
        <w:t>в</w:t>
      </w:r>
      <w:r w:rsidR="00DB7DF9">
        <w:t xml:space="preserve"> </w:t>
      </w:r>
      <w:r w:rsidR="00DA3466" w:rsidRPr="00201FF4">
        <w:t>этом</w:t>
      </w:r>
      <w:r w:rsidR="00DB7DF9">
        <w:t xml:space="preserve"> </w:t>
      </w:r>
      <w:r w:rsidR="00DA3466" w:rsidRPr="00201FF4">
        <w:t>можно</w:t>
      </w:r>
      <w:r w:rsidR="00DB7DF9">
        <w:t xml:space="preserve"> </w:t>
      </w:r>
      <w:r w:rsidR="00DA3466" w:rsidRPr="00201FF4">
        <w:t>сразу</w:t>
      </w:r>
      <w:r w:rsidR="00DB7DF9">
        <w:t xml:space="preserve"> </w:t>
      </w:r>
      <w:r w:rsidR="00DA3466" w:rsidRPr="00201FF4">
        <w:t>запустить</w:t>
      </w:r>
      <w:r w:rsidR="00DB7DF9">
        <w:t xml:space="preserve"> </w:t>
      </w:r>
      <w:r w:rsidR="00DA3466" w:rsidRPr="00201FF4">
        <w:t>расчет.</w:t>
      </w:r>
      <w:r w:rsidR="00DB7DF9">
        <w:t xml:space="preserve"> </w:t>
      </w:r>
    </w:p>
    <w:p w:rsidR="005B040B" w:rsidRDefault="005B040B" w:rsidP="005B040B">
      <w:pPr>
        <w:pStyle w:val="ac"/>
        <w:tabs>
          <w:tab w:val="left" w:pos="5103"/>
        </w:tabs>
        <w:spacing w:line="240" w:lineRule="auto"/>
        <w:ind w:left="426"/>
      </w:pPr>
    </w:p>
    <w:p w:rsidR="00DE6EA9" w:rsidRDefault="00DE6EA9" w:rsidP="00201FF4">
      <w:pPr>
        <w:pStyle w:val="ac"/>
        <w:tabs>
          <w:tab w:val="left" w:pos="5103"/>
        </w:tabs>
        <w:spacing w:line="240" w:lineRule="auto"/>
        <w:ind w:left="808"/>
      </w:pPr>
      <w:r>
        <w:rPr>
          <w:noProof/>
          <w:lang w:eastAsia="ru-RU"/>
        </w:rPr>
        <w:drawing>
          <wp:inline distT="0" distB="0" distL="0" distR="0" wp14:anchorId="021FC0DC" wp14:editId="17365915">
            <wp:extent cx="4694932" cy="2325757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b="65161"/>
                    <a:stretch/>
                  </pic:blipFill>
                  <pic:spPr bwMode="auto">
                    <a:xfrm>
                      <a:off x="0" y="0"/>
                      <a:ext cx="4695238" cy="232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46 — </w:t>
      </w:r>
      <w:r>
        <w:rPr>
          <w:rFonts w:eastAsia="Times New Roman"/>
          <w:lang w:eastAsia="ru-RU"/>
        </w:rPr>
        <w:t>Кнопка запуска оптимизации.</w:t>
      </w:r>
    </w:p>
    <w:p w:rsidR="00201FF4" w:rsidRPr="00201FF4" w:rsidRDefault="00201FF4" w:rsidP="007140E4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>
        <w:t>В</w:t>
      </w:r>
      <w:r w:rsidR="00DB7DF9">
        <w:t xml:space="preserve"> </w:t>
      </w:r>
      <w:r>
        <w:t>открывшемся</w:t>
      </w:r>
      <w:r w:rsidR="00DB7DF9">
        <w:t xml:space="preserve"> </w:t>
      </w:r>
      <w:r>
        <w:t>окне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Optimize</w:t>
      </w:r>
      <w:r w:rsidR="00DB7DF9">
        <w:t xml:space="preserve"> </w:t>
      </w:r>
      <w:r>
        <w:t>тем</w:t>
      </w:r>
      <w:r w:rsidR="00DB7DF9">
        <w:t xml:space="preserve"> </w:t>
      </w:r>
      <w:r>
        <w:t>самым</w:t>
      </w:r>
      <w:r w:rsidR="00DB7DF9">
        <w:t xml:space="preserve"> </w:t>
      </w:r>
      <w:r>
        <w:t>запуская</w:t>
      </w:r>
      <w:r w:rsidR="00DB7DF9">
        <w:t xml:space="preserve"> </w:t>
      </w:r>
      <w:r>
        <w:t>расчет.</w:t>
      </w:r>
      <w:r w:rsidR="00DB7DF9">
        <w:t xml:space="preserve"> </w:t>
      </w:r>
      <w:r>
        <w:t>После</w:t>
      </w:r>
      <w:r w:rsidR="00DB7DF9">
        <w:t xml:space="preserve"> </w:t>
      </w:r>
      <w:r>
        <w:t>окончания</w:t>
      </w:r>
      <w:r w:rsidR="00DB7DF9">
        <w:t xml:space="preserve"> </w:t>
      </w:r>
      <w:r>
        <w:t>расчета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окне</w:t>
      </w:r>
      <w:r w:rsidR="00DB7DF9">
        <w:t xml:space="preserve"> </w:t>
      </w:r>
      <w:r>
        <w:rPr>
          <w:lang w:val="en-US"/>
        </w:rPr>
        <w:t>Simulink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Save</w:t>
      </w:r>
      <w:r w:rsidR="00DB7DF9">
        <w:t xml:space="preserve"> </w:t>
      </w:r>
      <w:r>
        <w:t>для</w:t>
      </w:r>
      <w:r w:rsidR="00DB7DF9">
        <w:t xml:space="preserve"> </w:t>
      </w:r>
      <w:r>
        <w:t>сохранения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оптимизации</w:t>
      </w:r>
      <w:r w:rsidR="00DB7DF9">
        <w:t xml:space="preserve"> </w:t>
      </w:r>
      <w:r>
        <w:t>на</w:t>
      </w:r>
      <w:r w:rsidR="00DB7DF9">
        <w:t xml:space="preserve"> </w:t>
      </w:r>
      <w:r>
        <w:t>нашей</w:t>
      </w:r>
      <w:r w:rsidR="00DB7DF9">
        <w:t xml:space="preserve"> </w:t>
      </w:r>
      <w:r>
        <w:t>модели.</w:t>
      </w:r>
    </w:p>
    <w:p w:rsidR="00201FF4" w:rsidRDefault="00201FF4" w:rsidP="004E0FA8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25DCB2" wp14:editId="6EFD9D10">
            <wp:extent cx="4448175" cy="3003997"/>
            <wp:effectExtent l="0" t="0" r="0" b="63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4480865" cy="3026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FA8" w:rsidRPr="007140E4" w:rsidRDefault="004E0FA8" w:rsidP="004E0FA8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7 —</w:t>
      </w:r>
      <w:r w:rsidR="00B9111C">
        <w:t xml:space="preserve"> </w:t>
      </w:r>
      <w:r>
        <w:rPr>
          <w:rFonts w:eastAsia="Times New Roman"/>
          <w:lang w:eastAsia="ru-RU"/>
        </w:rPr>
        <w:t xml:space="preserve">Окно вывода результатов процесса </w:t>
      </w:r>
      <w:r w:rsidR="00BD2777">
        <w:rPr>
          <w:rFonts w:eastAsia="Times New Roman"/>
          <w:lang w:eastAsia="ru-RU"/>
        </w:rPr>
        <w:t>оптимизации</w:t>
      </w:r>
      <w:r>
        <w:rPr>
          <w:rFonts w:eastAsia="Times New Roman"/>
          <w:lang w:eastAsia="ru-RU"/>
        </w:rPr>
        <w:t>.</w:t>
      </w:r>
    </w:p>
    <w:p w:rsidR="00201FF4" w:rsidRDefault="00201FF4">
      <w:r>
        <w:br w:type="page"/>
      </w:r>
    </w:p>
    <w:p w:rsidR="00201FF4" w:rsidRDefault="00250656" w:rsidP="00250656">
      <w:pPr>
        <w:pStyle w:val="ac"/>
        <w:numPr>
          <w:ilvl w:val="1"/>
          <w:numId w:val="14"/>
        </w:numPr>
        <w:tabs>
          <w:tab w:val="left" w:pos="5103"/>
        </w:tabs>
        <w:spacing w:line="240" w:lineRule="auto"/>
        <w:ind w:left="426" w:hanging="426"/>
        <w:jc w:val="center"/>
        <w:rPr>
          <w:b/>
        </w:rPr>
      </w:pPr>
      <w:bookmarkStart w:id="0" w:name="_GoBack"/>
      <w:r w:rsidRPr="00B9111C">
        <w:rPr>
          <w:b/>
        </w:rPr>
        <w:lastRenderedPageBreak/>
        <w:t xml:space="preserve">РЕЗУЛЬТАТЫ ОПТИМИЗАЦИИ ПИД РЕГУЛЯТОРА </w:t>
      </w:r>
      <w:r>
        <w:rPr>
          <w:b/>
        </w:rPr>
        <w:t xml:space="preserve">ВСТРОЕННЫМИ </w:t>
      </w:r>
      <w:r w:rsidRPr="00B9111C">
        <w:rPr>
          <w:b/>
        </w:rPr>
        <w:t>МЕТОДАМИ</w:t>
      </w:r>
    </w:p>
    <w:p w:rsidR="00B9111C" w:rsidRPr="00B9111C" w:rsidRDefault="00B9111C" w:rsidP="00250656">
      <w:pPr>
        <w:tabs>
          <w:tab w:val="left" w:pos="5103"/>
        </w:tabs>
        <w:spacing w:line="240" w:lineRule="auto"/>
        <w:jc w:val="center"/>
        <w:rPr>
          <w:b/>
        </w:rPr>
      </w:pPr>
    </w:p>
    <w:bookmarkEnd w:id="0"/>
    <w:p w:rsidR="002C0D0B" w:rsidRDefault="00FE6334" w:rsidP="00B9111C">
      <w:pPr>
        <w:tabs>
          <w:tab w:val="left" w:pos="5103"/>
        </w:tabs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97E66CF" wp14:editId="7E92540A">
            <wp:extent cx="4191000" cy="2978016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/>
                    <a:srcRect t="3542"/>
                    <a:stretch/>
                  </pic:blipFill>
                  <pic:spPr bwMode="auto">
                    <a:xfrm>
                      <a:off x="0" y="0"/>
                      <a:ext cx="4200953" cy="29850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48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генетическим</w:t>
      </w:r>
      <w:r w:rsidR="00DB7DF9">
        <w:t xml:space="preserve"> </w:t>
      </w:r>
      <w:r w:rsidR="00A5300A">
        <w:t>алгоритмом</w:t>
      </w:r>
      <w:r w:rsidR="00FE0C76">
        <w:t>.</w:t>
      </w:r>
    </w:p>
    <w:p w:rsidR="00FE0C76" w:rsidRDefault="00FE0C76" w:rsidP="00FE0C76">
      <w:pPr>
        <w:tabs>
          <w:tab w:val="left" w:pos="5103"/>
        </w:tabs>
        <w:spacing w:line="240" w:lineRule="auto"/>
        <w:ind w:firstLine="720"/>
        <w:jc w:val="both"/>
      </w:pPr>
      <w:r>
        <w:t>Генетический алгоритм не дал корректного результата. Дальнейшие расчеты по нему не проводились. Система не стабильна.</w:t>
      </w:r>
    </w:p>
    <w:p w:rsidR="00B9111C" w:rsidRP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8B6790" wp14:editId="1CC115EF">
            <wp:extent cx="4257675" cy="3009891"/>
            <wp:effectExtent l="0" t="0" r="0" b="63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t="4036"/>
                    <a:stretch/>
                  </pic:blipFill>
                  <pic:spPr bwMode="auto">
                    <a:xfrm>
                      <a:off x="0" y="0"/>
                      <a:ext cx="4279377" cy="3025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B9111C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49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4D48">
        <w:t>методом</w:t>
      </w:r>
      <w:r w:rsidR="00DB7DF9">
        <w:t xml:space="preserve"> </w:t>
      </w:r>
      <w:r w:rsidR="00A54D48">
        <w:t>градиентного</w:t>
      </w:r>
      <w:r w:rsidR="00DB7DF9">
        <w:t xml:space="preserve"> </w:t>
      </w:r>
      <w:r w:rsidR="00A54D48">
        <w:t>спуска</w:t>
      </w:r>
      <w:r w:rsidR="00DB7DF9">
        <w:t xml:space="preserve"> </w:t>
      </w:r>
      <w:r w:rsidR="00A5300A">
        <w:t>(увеличен)</w:t>
      </w: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E60C60" wp14:editId="735A17C7">
            <wp:extent cx="4412974" cy="3119676"/>
            <wp:effectExtent l="0" t="0" r="6985" b="508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2"/>
                    <a:srcRect t="4036"/>
                    <a:stretch/>
                  </pic:blipFill>
                  <pic:spPr bwMode="auto">
                    <a:xfrm>
                      <a:off x="0" y="0"/>
                      <a:ext cx="4421169" cy="3125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</w:t>
      </w:r>
      <w:r w:rsidR="00DB7DF9">
        <w:t xml:space="preserve"> </w:t>
      </w:r>
      <w:r w:rsidR="00A5300A">
        <w:t>(</w:t>
      </w:r>
      <w:r w:rsidR="005B040B">
        <w:t>оригинал</w:t>
      </w:r>
      <w:r w:rsidR="00A5300A">
        <w:t>)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472014F7" wp14:editId="2F26F3A3">
            <wp:extent cx="4383156" cy="3110483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t="5381"/>
                    <a:stretch/>
                  </pic:blipFill>
                  <pic:spPr bwMode="auto">
                    <a:xfrm>
                      <a:off x="0" y="0"/>
                      <a:ext cx="4394848" cy="311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F27DB6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интегрального</w:t>
      </w:r>
      <w:r w:rsidR="00DB7DF9">
        <w:t xml:space="preserve"> </w:t>
      </w:r>
      <w:r w:rsidR="00A5300A">
        <w:t>критерия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E85182A" wp14:editId="0AAB0B6C">
            <wp:extent cx="3171825" cy="12096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1 — </w:t>
      </w:r>
      <w:r w:rsidR="00A5300A">
        <w:t>Файл</w:t>
      </w:r>
      <w:r w:rsidR="00DB7DF9">
        <w:t xml:space="preserve"> </w:t>
      </w:r>
      <w:r w:rsidR="00A5300A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A5300A">
        <w:t>оптимизированного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0025BF" wp14:editId="6E529699">
            <wp:extent cx="4679749" cy="3328145"/>
            <wp:effectExtent l="0" t="0" r="6985" b="571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/>
                    <a:srcRect t="3460"/>
                    <a:stretch/>
                  </pic:blipFill>
                  <pic:spPr bwMode="auto">
                    <a:xfrm>
                      <a:off x="0" y="0"/>
                      <a:ext cx="4680000" cy="3328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7B54D2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2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D4CB99B" wp14:editId="73793C42">
            <wp:extent cx="4680000" cy="2860195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/>
                    <a:srcRect t="5649"/>
                    <a:stretch/>
                  </pic:blipFill>
                  <pic:spPr bwMode="auto">
                    <a:xfrm>
                      <a:off x="0" y="0"/>
                      <a:ext cx="4680000" cy="2860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3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DE61A4" w:rsidRDefault="003242C2" w:rsidP="00201FF4">
      <w:pPr>
        <w:tabs>
          <w:tab w:val="left" w:pos="5103"/>
        </w:tabs>
        <w:spacing w:line="240" w:lineRule="auto"/>
        <w:ind w:left="8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F05FE8E" wp14:editId="54039368">
            <wp:extent cx="3171825" cy="12096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4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E8157F" w:rsidRDefault="003242C2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BBA3E91" wp14:editId="4C9B5BF7">
            <wp:extent cx="4353339" cy="3077518"/>
            <wp:effectExtent l="0" t="0" r="0" b="889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t="4036"/>
                    <a:stretch/>
                  </pic:blipFill>
                  <pic:spPr bwMode="auto">
                    <a:xfrm>
                      <a:off x="0" y="0"/>
                      <a:ext cx="4376764" cy="3094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7DF9">
        <w:t xml:space="preserve"> </w:t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5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Pr="00DE61A4" w:rsidRDefault="003242C2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0E44D8" wp14:editId="1DEE2221">
            <wp:extent cx="4679527" cy="3310862"/>
            <wp:effectExtent l="0" t="0" r="6985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t="5664"/>
                    <a:stretch/>
                  </pic:blipFill>
                  <pic:spPr bwMode="auto">
                    <a:xfrm>
                      <a:off x="0" y="0"/>
                      <a:ext cx="4680000" cy="3311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6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8541A42" wp14:editId="7D80423F">
            <wp:extent cx="3171825" cy="12096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7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E8157F" w:rsidRDefault="00A46E48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97C3F1D" wp14:editId="6E8E0051">
            <wp:extent cx="4472305" cy="3021496"/>
            <wp:effectExtent l="0" t="0" r="4445" b="762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/>
                    <a:srcRect t="4036"/>
                    <a:stretch/>
                  </pic:blipFill>
                  <pic:spPr bwMode="auto">
                    <a:xfrm>
                      <a:off x="0" y="0"/>
                      <a:ext cx="4517605" cy="3052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8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Нелдера</w:t>
      </w:r>
      <w:proofErr w:type="spellEnd"/>
      <w:r w:rsidR="00DB7DF9" w:rsidRPr="00E8157F">
        <w:rPr>
          <w:color w:val="222222"/>
          <w:shd w:val="clear" w:color="auto" w:fill="FFFFFF"/>
        </w:rPr>
        <w:t xml:space="preserve"> </w:t>
      </w:r>
      <w:r w:rsidR="00871E94" w:rsidRPr="00E8157F">
        <w:rPr>
          <w:color w:val="222222"/>
          <w:shd w:val="clear" w:color="auto" w:fill="FFFFFF"/>
        </w:rPr>
        <w:t>–</w:t>
      </w:r>
      <w:r w:rsidR="00DB7DF9" w:rsidRPr="00E8157F">
        <w:rPr>
          <w:color w:val="222222"/>
          <w:shd w:val="clear" w:color="auto" w:fill="FFFFFF"/>
        </w:rPr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Мида</w:t>
      </w:r>
      <w:proofErr w:type="spellEnd"/>
    </w:p>
    <w:p w:rsidR="00A46E48" w:rsidRDefault="00A46E4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58AF19E3" wp14:editId="5080FA0C">
            <wp:extent cx="4651513" cy="3280568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/>
                    <a:srcRect t="5964"/>
                    <a:stretch/>
                  </pic:blipFill>
                  <pic:spPr bwMode="auto">
                    <a:xfrm>
                      <a:off x="0" y="0"/>
                      <a:ext cx="4675308" cy="329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9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A46E48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1B2C778" wp14:editId="229B2B26">
            <wp:extent cx="3171825" cy="12096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FF8" w:rsidRDefault="00E8157F" w:rsidP="00087FF8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60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087FF8" w:rsidRDefault="00087FF8" w:rsidP="00087FF8">
      <w:pPr>
        <w:tabs>
          <w:tab w:val="left" w:pos="5103"/>
        </w:tabs>
        <w:spacing w:line="240" w:lineRule="auto"/>
        <w:ind w:left="808" w:hanging="808"/>
      </w:pPr>
      <w:r>
        <w:lastRenderedPageBreak/>
        <w:t>Таблица 4.1— Результаты оптимизации встроенными методами</w:t>
      </w:r>
    </w:p>
    <w:tbl>
      <w:tblPr>
        <w:tblStyle w:val="af"/>
        <w:tblW w:w="10219" w:type="dxa"/>
        <w:jc w:val="center"/>
        <w:tblLook w:val="04A0" w:firstRow="1" w:lastRow="0" w:firstColumn="1" w:lastColumn="0" w:noHBand="0" w:noVBand="1"/>
      </w:tblPr>
      <w:tblGrid>
        <w:gridCol w:w="3134"/>
        <w:gridCol w:w="1391"/>
        <w:gridCol w:w="1391"/>
        <w:gridCol w:w="1366"/>
        <w:gridCol w:w="1546"/>
        <w:gridCol w:w="1391"/>
      </w:tblGrid>
      <w:tr w:rsidR="00087FF8" w:rsidTr="00A94459">
        <w:trPr>
          <w:trHeight w:val="496"/>
          <w:jc w:val="center"/>
        </w:trPr>
        <w:tc>
          <w:tcPr>
            <w:tcW w:w="3134" w:type="dxa"/>
          </w:tcPr>
          <w:p w:rsidR="00A94459" w:rsidRDefault="00A94459" w:rsidP="00DE61A4">
            <w:pPr>
              <w:tabs>
                <w:tab w:val="left" w:pos="5103"/>
              </w:tabs>
              <w:jc w:val="center"/>
            </w:pPr>
            <w:r>
              <w:t>Метод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36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54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center" w:pos="690"/>
                <w:tab w:val="right" w:pos="1380"/>
              </w:tabs>
              <w:jc w:val="center"/>
              <w:rPr>
                <w:lang w:val="en-US"/>
              </w:rPr>
            </w:pPr>
            <w:r w:rsidRPr="00A94459">
              <w:rPr>
                <w:position w:val="-12"/>
                <w:lang w:val="en-US"/>
              </w:rPr>
              <w:object w:dxaOrig="279" w:dyaOrig="380">
                <v:shape id="_x0000_i1122" type="#_x0000_t75" style="width:14.25pt;height:18.75pt" o:ole="">
                  <v:imagedata r:id="rId254" o:title=""/>
                </v:shape>
                <o:OLEObject Type="Embed" ProgID="Equation.DSMT4" ShapeID="_x0000_i1122" DrawAspect="Content" ObjectID="_1606079936" r:id="rId255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left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енетический алгоритм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6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54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радиентный спуск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739973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44392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0.07167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247.01816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81486</w:t>
            </w:r>
          </w:p>
        </w:tc>
      </w:tr>
      <w:tr w:rsidR="00087FF8" w:rsidTr="00A94459">
        <w:trPr>
          <w:trHeight w:val="434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Латинский гиперкуб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9467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1667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8668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2287.377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09234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Симплексный метод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-0.78775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347698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99402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5743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57226</w:t>
            </w:r>
          </w:p>
        </w:tc>
      </w:tr>
      <w:tr w:rsidR="00A94459" w:rsidTr="00A94459">
        <w:trPr>
          <w:trHeight w:val="413"/>
          <w:jc w:val="center"/>
        </w:trPr>
        <w:tc>
          <w:tcPr>
            <w:tcW w:w="3134" w:type="dxa"/>
          </w:tcPr>
          <w:p w:rsidR="00A94459" w:rsidRPr="00A94459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 xml:space="preserve">Метод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Нелдера</w:t>
            </w:r>
            <w:proofErr w:type="spellEnd"/>
            <w:r w:rsidRPr="00A94459">
              <w:rPr>
                <w:color w:val="222222"/>
                <w:shd w:val="clear" w:color="auto" w:fill="FFFFFF"/>
              </w:rPr>
              <w:t xml:space="preserve"> –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Мида</w:t>
            </w:r>
            <w:proofErr w:type="spellEnd"/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54007</w:t>
            </w:r>
          </w:p>
        </w:tc>
        <w:tc>
          <w:tcPr>
            <w:tcW w:w="1391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007649</w:t>
            </w:r>
          </w:p>
        </w:tc>
        <w:tc>
          <w:tcPr>
            <w:tcW w:w="136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216072</w:t>
            </w:r>
          </w:p>
        </w:tc>
        <w:tc>
          <w:tcPr>
            <w:tcW w:w="154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121223</w:t>
            </w:r>
          </w:p>
        </w:tc>
        <w:tc>
          <w:tcPr>
            <w:tcW w:w="1391" w:type="dxa"/>
          </w:tcPr>
          <w:p w:rsidR="00A94459" w:rsidRDefault="00087FF8" w:rsidP="00087FF8">
            <w:pPr>
              <w:tabs>
                <w:tab w:val="left" w:pos="5103"/>
              </w:tabs>
              <w:jc w:val="center"/>
            </w:pPr>
            <w:r w:rsidRPr="00087FF8">
              <w:t>0.251601</w:t>
            </w:r>
          </w:p>
        </w:tc>
      </w:tr>
    </w:tbl>
    <w:p w:rsidR="00FE0C76" w:rsidRDefault="00FE0C76" w:rsidP="00FE0C76">
      <w:pPr>
        <w:tabs>
          <w:tab w:val="left" w:pos="5103"/>
        </w:tabs>
        <w:spacing w:line="240" w:lineRule="auto"/>
      </w:pPr>
      <w:r>
        <w:br/>
        <w:t>Проанализировав таблицу результатов можно сделать вывод что</w:t>
      </w:r>
      <w:r w:rsidRPr="00FE0C76">
        <w:t>:</w:t>
      </w:r>
    </w:p>
    <w:p w:rsidR="00FE0C76" w:rsidRDefault="00FE0C7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Генетический алгоритм не дал корректного результата. Дальнейшие расчеты по нему не проводились. </w:t>
      </w:r>
    </w:p>
    <w:p w:rsidR="00E728E1" w:rsidRDefault="00FE0C7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Наиболее оптимальное решение было получено методом градиентного спуска. Время выхода на </w:t>
      </w:r>
      <w:r w:rsidR="00E728E1">
        <w:t>режим около</w:t>
      </w:r>
      <w:r>
        <w:t xml:space="preserve"> 0.2 секунд</w:t>
      </w:r>
      <w:r w:rsidR="00E728E1" w:rsidRPr="00E728E1">
        <w:t xml:space="preserve">. </w:t>
      </w:r>
      <w:r w:rsidR="00E728E1">
        <w:t>Значения не выходят за заданные в расчете границы. Минимальное значение интегрального критерия из всех использованных методов.</w:t>
      </w:r>
    </w:p>
    <w:p w:rsidR="007B5E8B" w:rsidRDefault="00E728E1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>При расчете методом латинского гиперкуба время выхода на режим составило около 5 секунд. При этом в начале времени наблюдается перерегулирование более 10%</w:t>
      </w:r>
      <w:r w:rsidR="004F1D66">
        <w:t xml:space="preserve">. Процесс </w:t>
      </w:r>
      <w:r w:rsidR="00DE7CD6">
        <w:t>колебательный,</w:t>
      </w:r>
      <w:r w:rsidR="004F1D66">
        <w:t xml:space="preserve"> но стабилизируется к 7 секунде.</w:t>
      </w:r>
    </w:p>
    <w:p w:rsidR="004F1D66" w:rsidRDefault="004F1D6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При расчете симплексным методом </w:t>
      </w:r>
      <w:r w:rsidR="00DE7CD6">
        <w:t xml:space="preserve">время выхода на режим составило 1 секунда. </w:t>
      </w:r>
      <w:proofErr w:type="spellStart"/>
      <w:r w:rsidR="00DE7CD6">
        <w:t>Колебательность</w:t>
      </w:r>
      <w:proofErr w:type="spellEnd"/>
      <w:r w:rsidR="00DE7CD6">
        <w:t xml:space="preserve"> не наблюдается.</w:t>
      </w:r>
    </w:p>
    <w:p w:rsidR="00C46151" w:rsidRDefault="00DE7CD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При расчете методом </w:t>
      </w:r>
      <w:proofErr w:type="spellStart"/>
      <w:r w:rsidRPr="00A94459">
        <w:rPr>
          <w:color w:val="222222"/>
          <w:shd w:val="clear" w:color="auto" w:fill="FFFFFF"/>
        </w:rPr>
        <w:t>Нелдера</w:t>
      </w:r>
      <w:proofErr w:type="spellEnd"/>
      <w:r w:rsidRPr="00A94459">
        <w:rPr>
          <w:color w:val="222222"/>
          <w:shd w:val="clear" w:color="auto" w:fill="FFFFFF"/>
        </w:rPr>
        <w:t xml:space="preserve"> – </w:t>
      </w:r>
      <w:proofErr w:type="spellStart"/>
      <w:r w:rsidRPr="00A94459">
        <w:rPr>
          <w:color w:val="222222"/>
          <w:shd w:val="clear" w:color="auto" w:fill="FFFFFF"/>
        </w:rPr>
        <w:t>Мида</w:t>
      </w:r>
      <w:proofErr w:type="spellEnd"/>
      <w:r>
        <w:rPr>
          <w:color w:val="222222"/>
          <w:shd w:val="clear" w:color="auto" w:fill="FFFFFF"/>
        </w:rPr>
        <w:t xml:space="preserve">. Время выхода на режим около 5 секунд. </w:t>
      </w:r>
      <w:r>
        <w:t>При этом в начале времени наблюдается перерегулирование более 20%</w:t>
      </w:r>
      <w:r w:rsidRPr="00DE7CD6">
        <w:t xml:space="preserve">, </w:t>
      </w:r>
      <w:r>
        <w:t>что не допустимо</w:t>
      </w:r>
      <w:r w:rsidRPr="00DE7CD6">
        <w:t>,</w:t>
      </w:r>
      <w:r>
        <w:t xml:space="preserve"> т.к. приведет к большому забросу температуры. Процесс </w:t>
      </w:r>
      <w:r w:rsidR="00540410">
        <w:t>колебательный,</w:t>
      </w:r>
      <w:r>
        <w:t xml:space="preserve"> но стабилизируется к 7 секунде.</w:t>
      </w:r>
    </w:p>
    <w:p w:rsidR="00C46151" w:rsidRDefault="00C46151" w:rsidP="00C46151">
      <w:r>
        <w:br w:type="page"/>
      </w:r>
    </w:p>
    <w:p w:rsidR="00C46151" w:rsidRDefault="00347BEF" w:rsidP="00C46151">
      <w:pPr>
        <w:jc w:val="center"/>
        <w:rPr>
          <w:b/>
        </w:rPr>
      </w:pPr>
      <w:r>
        <w:rPr>
          <w:b/>
        </w:rPr>
        <w:lastRenderedPageBreak/>
        <w:t>ВЫВОД ПО РАЗДЕЛУ</w:t>
      </w:r>
    </w:p>
    <w:p w:rsidR="00B002EE" w:rsidRDefault="00C46151" w:rsidP="00C264AF">
      <w:pPr>
        <w:spacing w:after="0"/>
        <w:ind w:firstLine="708"/>
        <w:jc w:val="both"/>
      </w:pPr>
      <w:r>
        <w:t xml:space="preserve">В результате проведенной работы можно сказать, что улучшение </w:t>
      </w:r>
      <w:r w:rsidR="00B002EE">
        <w:t>системы управления</w:t>
      </w:r>
      <w:r>
        <w:t xml:space="preserve"> и переход с аналоговых устройств на цифровые повышает срок службы двигателя и уменьшает затраты на проектирование и производство САУ.</w:t>
      </w:r>
    </w:p>
    <w:p w:rsidR="00B002EE" w:rsidRDefault="00B002EE" w:rsidP="00C264AF">
      <w:pPr>
        <w:spacing w:after="0"/>
        <w:ind w:firstLine="708"/>
        <w:jc w:val="both"/>
      </w:pPr>
      <w:r>
        <w:t xml:space="preserve">Применение цифровой системы позволяет использовать универсальный контроллер для всех изделий данного типа двигателя. Изменяя только исполняемый код. Что существенно ускоряет процесс настройки САУ. Также позволяет увеличить контролируемость переходного процесса. </w:t>
      </w:r>
    </w:p>
    <w:p w:rsidR="00C46151" w:rsidRDefault="00B002EE" w:rsidP="00C264AF">
      <w:pPr>
        <w:spacing w:after="0"/>
        <w:ind w:firstLine="283"/>
        <w:jc w:val="both"/>
      </w:pPr>
      <w:r>
        <w:t xml:space="preserve">При синтезе ПИД регуляторов применялось несколько оптимизационных </w:t>
      </w:r>
      <w:r w:rsidR="000C58EA">
        <w:t>методов</w:t>
      </w:r>
      <w:r w:rsidRPr="00B002EE">
        <w:t xml:space="preserve">, </w:t>
      </w:r>
      <w:r>
        <w:t>т.к. в з</w:t>
      </w:r>
      <w:r w:rsidR="000C58EA">
        <w:t>ависимости от конкретной модели контура регулирования</w:t>
      </w:r>
      <w:r>
        <w:t xml:space="preserve"> </w:t>
      </w:r>
      <w:r w:rsidR="000C58EA">
        <w:t>методы могут выдавать разные результаты. Предугадать какой метод будет самым оптимальным не представляется возможным. Поэтому при синтезе нужно использовать несколько оптимизационных методов.</w:t>
      </w:r>
    </w:p>
    <w:p w:rsidR="002210BE" w:rsidRPr="00B86561" w:rsidRDefault="002210BE" w:rsidP="00C264AF">
      <w:pPr>
        <w:spacing w:after="0"/>
        <w:ind w:firstLine="283"/>
        <w:jc w:val="both"/>
      </w:pPr>
      <w:r>
        <w:t xml:space="preserve">Применение программного пакета </w:t>
      </w:r>
      <w:proofErr w:type="spellStart"/>
      <w:r>
        <w:rPr>
          <w:lang w:val="en-US"/>
        </w:rPr>
        <w:t>Matlab</w:t>
      </w:r>
      <w:proofErr w:type="spellEnd"/>
      <w:r w:rsidRPr="002210BE">
        <w:t xml:space="preserve"> </w:t>
      </w:r>
      <w:r>
        <w:rPr>
          <w:lang w:val="en-US"/>
        </w:rPr>
        <w:t>Simulink</w:t>
      </w:r>
      <w:r w:rsidRPr="002210BE">
        <w:t xml:space="preserve"> </w:t>
      </w:r>
      <w:r>
        <w:t xml:space="preserve">для оптимизации </w:t>
      </w:r>
      <w:r w:rsidR="00B86561">
        <w:t>позволяет</w:t>
      </w:r>
      <w:r w:rsidR="00B86561" w:rsidRPr="00B86561">
        <w:t xml:space="preserve">: </w:t>
      </w:r>
      <w:r w:rsidR="00B86561">
        <w:t xml:space="preserve">не обладая знаниями специального математического аппарата и языка программирования </w:t>
      </w:r>
      <w:proofErr w:type="spellStart"/>
      <w:r w:rsidR="00B86561">
        <w:rPr>
          <w:lang w:val="en-US"/>
        </w:rPr>
        <w:t>Matlab</w:t>
      </w:r>
      <w:proofErr w:type="spellEnd"/>
      <w:r w:rsidR="00B86561" w:rsidRPr="00B86561">
        <w:t xml:space="preserve">, </w:t>
      </w:r>
      <w:r w:rsidR="00B86561">
        <w:t xml:space="preserve">провести расчеты пользуясь только графическим интерфейсом </w:t>
      </w:r>
      <w:proofErr w:type="spellStart"/>
      <w:r w:rsidR="00B86561">
        <w:rPr>
          <w:lang w:val="en-US"/>
        </w:rPr>
        <w:t>Matlab</w:t>
      </w:r>
      <w:proofErr w:type="spellEnd"/>
      <w:r w:rsidR="00B86561">
        <w:t>. Позволяет расширить недостающий функционал просто добавлением нужного скрипта в специально отведенные для этого места. Сгенерировать исполняемый код на языке С и поместить его сразу на контроллер.</w:t>
      </w:r>
    </w:p>
    <w:p w:rsidR="00C46151" w:rsidRPr="002210BE" w:rsidRDefault="00C46151" w:rsidP="00C46151">
      <w:pPr>
        <w:pStyle w:val="2"/>
        <w:spacing w:after="0" w:line="240" w:lineRule="auto"/>
        <w:ind w:left="0"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результатам </w:t>
      </w:r>
      <w:r w:rsidR="000C58EA">
        <w:rPr>
          <w:sz w:val="28"/>
          <w:szCs w:val="28"/>
        </w:rPr>
        <w:t>оптимизации</w:t>
      </w:r>
      <w:r>
        <w:rPr>
          <w:sz w:val="28"/>
          <w:szCs w:val="28"/>
        </w:rPr>
        <w:t xml:space="preserve"> получили:</w:t>
      </w:r>
      <w:r w:rsidR="002210BE">
        <w:rPr>
          <w:sz w:val="28"/>
          <w:szCs w:val="28"/>
        </w:rPr>
        <w:t xml:space="preserve"> графики</w:t>
      </w:r>
      <w:r w:rsidR="000C58EA">
        <w:rPr>
          <w:sz w:val="28"/>
          <w:szCs w:val="28"/>
        </w:rPr>
        <w:t xml:space="preserve"> передаточных функций от времени при единичном воздействии</w:t>
      </w:r>
      <w:r w:rsidR="002210BE">
        <w:rPr>
          <w:sz w:val="28"/>
          <w:szCs w:val="28"/>
        </w:rPr>
        <w:t xml:space="preserve"> и</w:t>
      </w:r>
      <w:r w:rsidR="000C58EA">
        <w:rPr>
          <w:sz w:val="28"/>
          <w:szCs w:val="28"/>
        </w:rPr>
        <w:t xml:space="preserve"> функций интегральных критериев от времени</w:t>
      </w:r>
      <w:r w:rsidR="002210BE" w:rsidRPr="002210BE">
        <w:rPr>
          <w:sz w:val="28"/>
          <w:szCs w:val="28"/>
        </w:rPr>
        <w:t>,</w:t>
      </w:r>
      <w:r w:rsidR="000C58EA" w:rsidRPr="000C58EA">
        <w:rPr>
          <w:sz w:val="28"/>
          <w:szCs w:val="28"/>
        </w:rPr>
        <w:t xml:space="preserve"> </w:t>
      </w:r>
      <w:r w:rsidR="000C58EA">
        <w:rPr>
          <w:sz w:val="28"/>
          <w:szCs w:val="28"/>
        </w:rPr>
        <w:t>величины интегрального критерия для каждого метода</w:t>
      </w:r>
      <w:r w:rsidR="002210BE" w:rsidRPr="002210BE">
        <w:rPr>
          <w:sz w:val="28"/>
          <w:szCs w:val="28"/>
        </w:rPr>
        <w:t>.</w:t>
      </w:r>
    </w:p>
    <w:sectPr w:rsidR="00C46151" w:rsidRPr="002210BE" w:rsidSect="00BD05E8">
      <w:pgSz w:w="11906" w:h="16838"/>
      <w:pgMar w:top="1134" w:right="851" w:bottom="851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E04EA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0C536DD"/>
    <w:multiLevelType w:val="multilevel"/>
    <w:tmpl w:val="71AC4E3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5DC7EDA"/>
    <w:multiLevelType w:val="multilevel"/>
    <w:tmpl w:val="3FC4AF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8E61A8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D5642AF"/>
    <w:multiLevelType w:val="hybridMultilevel"/>
    <w:tmpl w:val="EBFA5F80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5" w15:restartNumberingAfterBreak="0">
    <w:nsid w:val="12D76497"/>
    <w:multiLevelType w:val="multilevel"/>
    <w:tmpl w:val="62F84B98"/>
    <w:styleLink w:val="1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162C50CE"/>
    <w:multiLevelType w:val="hybridMultilevel"/>
    <w:tmpl w:val="FE7C667E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7" w15:restartNumberingAfterBreak="0">
    <w:nsid w:val="18327B3E"/>
    <w:multiLevelType w:val="hybridMultilevel"/>
    <w:tmpl w:val="2EE69404"/>
    <w:lvl w:ilvl="0" w:tplc="D0F4AAF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18A947C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1A154AC6"/>
    <w:multiLevelType w:val="multilevel"/>
    <w:tmpl w:val="62F84B98"/>
    <w:numStyleLink w:val="1"/>
  </w:abstractNum>
  <w:abstractNum w:abstractNumId="10" w15:restartNumberingAfterBreak="0">
    <w:nsid w:val="1A363363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DD367D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1F9136F1"/>
    <w:multiLevelType w:val="multilevel"/>
    <w:tmpl w:val="62F84B98"/>
    <w:numStyleLink w:val="1"/>
  </w:abstractNum>
  <w:abstractNum w:abstractNumId="13" w15:restartNumberingAfterBreak="0">
    <w:nsid w:val="20B033EE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7702DD2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8F90416"/>
    <w:multiLevelType w:val="multilevel"/>
    <w:tmpl w:val="71AC4E3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B786719"/>
    <w:multiLevelType w:val="hybridMultilevel"/>
    <w:tmpl w:val="7F3CC86E"/>
    <w:lvl w:ilvl="0" w:tplc="D2441EDE">
      <w:start w:val="1"/>
      <w:numFmt w:val="russianLower"/>
      <w:lvlText w:val="%1)"/>
      <w:lvlJc w:val="left"/>
      <w:pPr>
        <w:ind w:left="92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438" w:hanging="360"/>
      </w:pPr>
    </w:lvl>
    <w:lvl w:ilvl="2" w:tplc="0419001B" w:tentative="1">
      <w:start w:val="1"/>
      <w:numFmt w:val="lowerRoman"/>
      <w:lvlText w:val="%3."/>
      <w:lvlJc w:val="right"/>
      <w:pPr>
        <w:ind w:left="1158" w:hanging="180"/>
      </w:pPr>
    </w:lvl>
    <w:lvl w:ilvl="3" w:tplc="0419000F" w:tentative="1">
      <w:start w:val="1"/>
      <w:numFmt w:val="decimal"/>
      <w:lvlText w:val="%4."/>
      <w:lvlJc w:val="left"/>
      <w:pPr>
        <w:ind w:left="1878" w:hanging="360"/>
      </w:pPr>
    </w:lvl>
    <w:lvl w:ilvl="4" w:tplc="04190019" w:tentative="1">
      <w:start w:val="1"/>
      <w:numFmt w:val="lowerLetter"/>
      <w:lvlText w:val="%5."/>
      <w:lvlJc w:val="left"/>
      <w:pPr>
        <w:ind w:left="2598" w:hanging="360"/>
      </w:pPr>
    </w:lvl>
    <w:lvl w:ilvl="5" w:tplc="0419001B" w:tentative="1">
      <w:start w:val="1"/>
      <w:numFmt w:val="lowerRoman"/>
      <w:lvlText w:val="%6."/>
      <w:lvlJc w:val="right"/>
      <w:pPr>
        <w:ind w:left="3318" w:hanging="180"/>
      </w:pPr>
    </w:lvl>
    <w:lvl w:ilvl="6" w:tplc="0419000F" w:tentative="1">
      <w:start w:val="1"/>
      <w:numFmt w:val="decimal"/>
      <w:lvlText w:val="%7."/>
      <w:lvlJc w:val="left"/>
      <w:pPr>
        <w:ind w:left="4038" w:hanging="360"/>
      </w:pPr>
    </w:lvl>
    <w:lvl w:ilvl="7" w:tplc="04190019" w:tentative="1">
      <w:start w:val="1"/>
      <w:numFmt w:val="lowerLetter"/>
      <w:lvlText w:val="%8."/>
      <w:lvlJc w:val="left"/>
      <w:pPr>
        <w:ind w:left="4758" w:hanging="360"/>
      </w:pPr>
    </w:lvl>
    <w:lvl w:ilvl="8" w:tplc="0419001B" w:tentative="1">
      <w:start w:val="1"/>
      <w:numFmt w:val="lowerRoman"/>
      <w:lvlText w:val="%9."/>
      <w:lvlJc w:val="right"/>
      <w:pPr>
        <w:ind w:left="5478" w:hanging="180"/>
      </w:pPr>
    </w:lvl>
  </w:abstractNum>
  <w:abstractNum w:abstractNumId="17" w15:restartNumberingAfterBreak="0">
    <w:nsid w:val="2E6F2097"/>
    <w:multiLevelType w:val="multilevel"/>
    <w:tmpl w:val="62F84B98"/>
    <w:numStyleLink w:val="1"/>
  </w:abstractNum>
  <w:abstractNum w:abstractNumId="18" w15:restartNumberingAfterBreak="0">
    <w:nsid w:val="329C3EA4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38EB4809"/>
    <w:multiLevelType w:val="hybridMultilevel"/>
    <w:tmpl w:val="DE168782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0" w15:restartNumberingAfterBreak="0">
    <w:nsid w:val="3EA74C42"/>
    <w:multiLevelType w:val="multilevel"/>
    <w:tmpl w:val="3810132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 w15:restartNumberingAfterBreak="0">
    <w:nsid w:val="414D63D2"/>
    <w:multiLevelType w:val="multilevel"/>
    <w:tmpl w:val="62F84B98"/>
    <w:numStyleLink w:val="1"/>
  </w:abstractNum>
  <w:abstractNum w:abstractNumId="22" w15:restartNumberingAfterBreak="0">
    <w:nsid w:val="43C76011"/>
    <w:multiLevelType w:val="hybridMultilevel"/>
    <w:tmpl w:val="7262743A"/>
    <w:lvl w:ilvl="0" w:tplc="5D76F318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6578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48CF7AED"/>
    <w:multiLevelType w:val="multilevel"/>
    <w:tmpl w:val="62F84B98"/>
    <w:numStyleLink w:val="1"/>
  </w:abstractNum>
  <w:abstractNum w:abstractNumId="25" w15:restartNumberingAfterBreak="0">
    <w:nsid w:val="56F54F85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572A3F87"/>
    <w:multiLevelType w:val="hybridMultilevel"/>
    <w:tmpl w:val="CF6E272E"/>
    <w:lvl w:ilvl="0" w:tplc="D0F4AA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A52791"/>
    <w:multiLevelType w:val="hybridMultilevel"/>
    <w:tmpl w:val="5720FB82"/>
    <w:lvl w:ilvl="0" w:tplc="4FF850D6">
      <w:start w:val="1"/>
      <w:numFmt w:val="russianLower"/>
      <w:lvlText w:val="%1)"/>
      <w:lvlJc w:val="left"/>
      <w:pPr>
        <w:ind w:left="2072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4358BE"/>
    <w:multiLevelType w:val="hybridMultilevel"/>
    <w:tmpl w:val="29DE7724"/>
    <w:lvl w:ilvl="0" w:tplc="6A34BB32">
      <w:start w:val="1"/>
      <w:numFmt w:val="decimal"/>
      <w:lvlText w:val="%1."/>
      <w:lvlJc w:val="left"/>
      <w:pPr>
        <w:ind w:left="510" w:hanging="51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9" w15:restartNumberingAfterBreak="0">
    <w:nsid w:val="5F64550A"/>
    <w:multiLevelType w:val="hybridMultilevel"/>
    <w:tmpl w:val="80187B8E"/>
    <w:lvl w:ilvl="0" w:tplc="DF1A9F2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5B5689"/>
    <w:multiLevelType w:val="hybridMultilevel"/>
    <w:tmpl w:val="044401B8"/>
    <w:lvl w:ilvl="0" w:tplc="6A34BB3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EF06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F3F1B19"/>
    <w:multiLevelType w:val="multilevel"/>
    <w:tmpl w:val="62F84B98"/>
    <w:numStyleLink w:val="1"/>
  </w:abstractNum>
  <w:abstractNum w:abstractNumId="33" w15:restartNumberingAfterBreak="0">
    <w:nsid w:val="6FAD068E"/>
    <w:multiLevelType w:val="hybridMultilevel"/>
    <w:tmpl w:val="4C583F14"/>
    <w:lvl w:ilvl="0" w:tplc="5D76F318">
      <w:start w:val="1"/>
      <w:numFmt w:val="decimal"/>
      <w:lvlText w:val="%1."/>
      <w:lvlJc w:val="left"/>
      <w:pPr>
        <w:ind w:left="102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4" w15:restartNumberingAfterBreak="0">
    <w:nsid w:val="791D32F7"/>
    <w:multiLevelType w:val="hybridMultilevel"/>
    <w:tmpl w:val="C414BFE6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num w:numId="1">
    <w:abstractNumId w:val="34"/>
  </w:num>
  <w:num w:numId="2">
    <w:abstractNumId w:val="4"/>
  </w:num>
  <w:num w:numId="3">
    <w:abstractNumId w:val="20"/>
  </w:num>
  <w:num w:numId="4">
    <w:abstractNumId w:val="16"/>
  </w:num>
  <w:num w:numId="5">
    <w:abstractNumId w:val="27"/>
  </w:num>
  <w:num w:numId="6">
    <w:abstractNumId w:val="19"/>
  </w:num>
  <w:num w:numId="7">
    <w:abstractNumId w:val="28"/>
  </w:num>
  <w:num w:numId="8">
    <w:abstractNumId w:val="7"/>
  </w:num>
  <w:num w:numId="9">
    <w:abstractNumId w:val="33"/>
  </w:num>
  <w:num w:numId="10">
    <w:abstractNumId w:val="22"/>
  </w:num>
  <w:num w:numId="11">
    <w:abstractNumId w:val="26"/>
  </w:num>
  <w:num w:numId="12">
    <w:abstractNumId w:val="6"/>
  </w:num>
  <w:num w:numId="13">
    <w:abstractNumId w:val="15"/>
  </w:num>
  <w:num w:numId="14">
    <w:abstractNumId w:val="1"/>
  </w:num>
  <w:num w:numId="15">
    <w:abstractNumId w:val="5"/>
  </w:num>
  <w:num w:numId="16">
    <w:abstractNumId w:val="11"/>
  </w:num>
  <w:num w:numId="17">
    <w:abstractNumId w:val="0"/>
  </w:num>
  <w:num w:numId="18">
    <w:abstractNumId w:val="10"/>
  </w:num>
  <w:num w:numId="19">
    <w:abstractNumId w:val="31"/>
  </w:num>
  <w:num w:numId="20">
    <w:abstractNumId w:val="13"/>
  </w:num>
  <w:num w:numId="21">
    <w:abstractNumId w:val="8"/>
  </w:num>
  <w:num w:numId="22">
    <w:abstractNumId w:val="14"/>
  </w:num>
  <w:num w:numId="23">
    <w:abstractNumId w:val="25"/>
  </w:num>
  <w:num w:numId="24">
    <w:abstractNumId w:val="18"/>
  </w:num>
  <w:num w:numId="25">
    <w:abstractNumId w:val="3"/>
  </w:num>
  <w:num w:numId="26">
    <w:abstractNumId w:val="23"/>
  </w:num>
  <w:num w:numId="27">
    <w:abstractNumId w:val="21"/>
  </w:num>
  <w:num w:numId="28">
    <w:abstractNumId w:val="32"/>
  </w:num>
  <w:num w:numId="29">
    <w:abstractNumId w:val="17"/>
  </w:num>
  <w:num w:numId="30">
    <w:abstractNumId w:val="12"/>
  </w:num>
  <w:num w:numId="31">
    <w:abstractNumId w:val="24"/>
  </w:num>
  <w:num w:numId="32">
    <w:abstractNumId w:val="9"/>
  </w:num>
  <w:num w:numId="33">
    <w:abstractNumId w:val="30"/>
  </w:num>
  <w:num w:numId="34">
    <w:abstractNumId w:val="2"/>
  </w:num>
  <w:num w:numId="35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DC5"/>
    <w:rsid w:val="00002A7B"/>
    <w:rsid w:val="00041B88"/>
    <w:rsid w:val="000442D4"/>
    <w:rsid w:val="00045A2E"/>
    <w:rsid w:val="000648C2"/>
    <w:rsid w:val="00075F45"/>
    <w:rsid w:val="00087290"/>
    <w:rsid w:val="00087FF8"/>
    <w:rsid w:val="00094B4E"/>
    <w:rsid w:val="000A5D63"/>
    <w:rsid w:val="000A7A25"/>
    <w:rsid w:val="000B74AC"/>
    <w:rsid w:val="000C47B2"/>
    <w:rsid w:val="000C58EA"/>
    <w:rsid w:val="000F7725"/>
    <w:rsid w:val="00110DD1"/>
    <w:rsid w:val="00145906"/>
    <w:rsid w:val="001471F0"/>
    <w:rsid w:val="00153636"/>
    <w:rsid w:val="00170D07"/>
    <w:rsid w:val="001B45BB"/>
    <w:rsid w:val="001C4431"/>
    <w:rsid w:val="001D0469"/>
    <w:rsid w:val="001D08FB"/>
    <w:rsid w:val="00201FF4"/>
    <w:rsid w:val="0020204F"/>
    <w:rsid w:val="00216A4D"/>
    <w:rsid w:val="002210BE"/>
    <w:rsid w:val="00230BC7"/>
    <w:rsid w:val="002476B3"/>
    <w:rsid w:val="00250656"/>
    <w:rsid w:val="00253882"/>
    <w:rsid w:val="00255AC0"/>
    <w:rsid w:val="00296A42"/>
    <w:rsid w:val="002A17CC"/>
    <w:rsid w:val="002B0082"/>
    <w:rsid w:val="002B427D"/>
    <w:rsid w:val="002C0D0B"/>
    <w:rsid w:val="002D03F7"/>
    <w:rsid w:val="002D4E7B"/>
    <w:rsid w:val="002E5E01"/>
    <w:rsid w:val="002F43D4"/>
    <w:rsid w:val="002F5864"/>
    <w:rsid w:val="003242C2"/>
    <w:rsid w:val="00335C27"/>
    <w:rsid w:val="00347BEF"/>
    <w:rsid w:val="003571C3"/>
    <w:rsid w:val="00370800"/>
    <w:rsid w:val="003F0DC5"/>
    <w:rsid w:val="00424479"/>
    <w:rsid w:val="0043348C"/>
    <w:rsid w:val="004355B4"/>
    <w:rsid w:val="00435FCF"/>
    <w:rsid w:val="004522A7"/>
    <w:rsid w:val="00455CF2"/>
    <w:rsid w:val="00474503"/>
    <w:rsid w:val="00494CB6"/>
    <w:rsid w:val="004B1376"/>
    <w:rsid w:val="004B39CB"/>
    <w:rsid w:val="004B677F"/>
    <w:rsid w:val="004C2B30"/>
    <w:rsid w:val="004C38C0"/>
    <w:rsid w:val="004E0FA8"/>
    <w:rsid w:val="004E1080"/>
    <w:rsid w:val="004E78C6"/>
    <w:rsid w:val="004F1D66"/>
    <w:rsid w:val="004F3FFD"/>
    <w:rsid w:val="0053256A"/>
    <w:rsid w:val="00540410"/>
    <w:rsid w:val="0056054A"/>
    <w:rsid w:val="005830DD"/>
    <w:rsid w:val="005B040B"/>
    <w:rsid w:val="005C5F33"/>
    <w:rsid w:val="005D1444"/>
    <w:rsid w:val="005E5096"/>
    <w:rsid w:val="005F5DC0"/>
    <w:rsid w:val="0063306C"/>
    <w:rsid w:val="00641556"/>
    <w:rsid w:val="006504D0"/>
    <w:rsid w:val="0067147A"/>
    <w:rsid w:val="0067479B"/>
    <w:rsid w:val="006A57DE"/>
    <w:rsid w:val="006A6E1C"/>
    <w:rsid w:val="006F220C"/>
    <w:rsid w:val="0070428F"/>
    <w:rsid w:val="00711E8B"/>
    <w:rsid w:val="007140E4"/>
    <w:rsid w:val="00731C49"/>
    <w:rsid w:val="0073249B"/>
    <w:rsid w:val="0073685F"/>
    <w:rsid w:val="00760091"/>
    <w:rsid w:val="00761FAC"/>
    <w:rsid w:val="00763E4A"/>
    <w:rsid w:val="00773FF8"/>
    <w:rsid w:val="007A1E08"/>
    <w:rsid w:val="007A1F2B"/>
    <w:rsid w:val="007B54D2"/>
    <w:rsid w:val="007B5E8B"/>
    <w:rsid w:val="007B6E52"/>
    <w:rsid w:val="007C1182"/>
    <w:rsid w:val="007E1F8C"/>
    <w:rsid w:val="007E6667"/>
    <w:rsid w:val="007F55AB"/>
    <w:rsid w:val="00825B29"/>
    <w:rsid w:val="00827FA9"/>
    <w:rsid w:val="00871E94"/>
    <w:rsid w:val="00892F21"/>
    <w:rsid w:val="00894620"/>
    <w:rsid w:val="008946A6"/>
    <w:rsid w:val="00897109"/>
    <w:rsid w:val="008B4C62"/>
    <w:rsid w:val="008C4EB6"/>
    <w:rsid w:val="008C7F94"/>
    <w:rsid w:val="008D751D"/>
    <w:rsid w:val="008F18F6"/>
    <w:rsid w:val="009076DE"/>
    <w:rsid w:val="00907E5D"/>
    <w:rsid w:val="0092107C"/>
    <w:rsid w:val="009308A3"/>
    <w:rsid w:val="00945AD7"/>
    <w:rsid w:val="009461BB"/>
    <w:rsid w:val="00946FE3"/>
    <w:rsid w:val="0095405C"/>
    <w:rsid w:val="009623F8"/>
    <w:rsid w:val="009766D4"/>
    <w:rsid w:val="00991A86"/>
    <w:rsid w:val="009A59CC"/>
    <w:rsid w:val="009C462F"/>
    <w:rsid w:val="009C483D"/>
    <w:rsid w:val="00A02DE3"/>
    <w:rsid w:val="00A219F1"/>
    <w:rsid w:val="00A46E48"/>
    <w:rsid w:val="00A5008D"/>
    <w:rsid w:val="00A5300A"/>
    <w:rsid w:val="00A54D48"/>
    <w:rsid w:val="00A629D9"/>
    <w:rsid w:val="00A62C99"/>
    <w:rsid w:val="00A7127D"/>
    <w:rsid w:val="00A74E4E"/>
    <w:rsid w:val="00A86E3A"/>
    <w:rsid w:val="00A94459"/>
    <w:rsid w:val="00AE050D"/>
    <w:rsid w:val="00AE16EA"/>
    <w:rsid w:val="00AE2A83"/>
    <w:rsid w:val="00B002EE"/>
    <w:rsid w:val="00B26207"/>
    <w:rsid w:val="00B42ACF"/>
    <w:rsid w:val="00B61A1D"/>
    <w:rsid w:val="00B86561"/>
    <w:rsid w:val="00B9111C"/>
    <w:rsid w:val="00BB6290"/>
    <w:rsid w:val="00BD05E8"/>
    <w:rsid w:val="00BD2777"/>
    <w:rsid w:val="00C264AF"/>
    <w:rsid w:val="00C30E5A"/>
    <w:rsid w:val="00C373EB"/>
    <w:rsid w:val="00C46151"/>
    <w:rsid w:val="00C72C63"/>
    <w:rsid w:val="00C85725"/>
    <w:rsid w:val="00CB3677"/>
    <w:rsid w:val="00CF377A"/>
    <w:rsid w:val="00D06F66"/>
    <w:rsid w:val="00D13963"/>
    <w:rsid w:val="00D44D10"/>
    <w:rsid w:val="00D455AA"/>
    <w:rsid w:val="00D511A1"/>
    <w:rsid w:val="00D74AA2"/>
    <w:rsid w:val="00D81B68"/>
    <w:rsid w:val="00D842DF"/>
    <w:rsid w:val="00DA3466"/>
    <w:rsid w:val="00DA7720"/>
    <w:rsid w:val="00DB3FA4"/>
    <w:rsid w:val="00DB7DF9"/>
    <w:rsid w:val="00DC662B"/>
    <w:rsid w:val="00DC77ED"/>
    <w:rsid w:val="00DE0436"/>
    <w:rsid w:val="00DE61A4"/>
    <w:rsid w:val="00DE6EA9"/>
    <w:rsid w:val="00DE7CD6"/>
    <w:rsid w:val="00E1508F"/>
    <w:rsid w:val="00E16107"/>
    <w:rsid w:val="00E728E1"/>
    <w:rsid w:val="00E74E19"/>
    <w:rsid w:val="00E8157F"/>
    <w:rsid w:val="00E95230"/>
    <w:rsid w:val="00EB1277"/>
    <w:rsid w:val="00EB5598"/>
    <w:rsid w:val="00ED1034"/>
    <w:rsid w:val="00ED4CDA"/>
    <w:rsid w:val="00ED4D11"/>
    <w:rsid w:val="00ED7A04"/>
    <w:rsid w:val="00ED7DBF"/>
    <w:rsid w:val="00F27DB6"/>
    <w:rsid w:val="00F358BE"/>
    <w:rsid w:val="00F57501"/>
    <w:rsid w:val="00F828DC"/>
    <w:rsid w:val="00FA12DB"/>
    <w:rsid w:val="00FA3A7A"/>
    <w:rsid w:val="00FB10CA"/>
    <w:rsid w:val="00FC4579"/>
    <w:rsid w:val="00FC6CF2"/>
    <w:rsid w:val="00FD56E4"/>
    <w:rsid w:val="00FE0C76"/>
    <w:rsid w:val="00FE2E7F"/>
    <w:rsid w:val="00FE6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CF9D5FD-C8CA-4971-960B-EBFC6156E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5830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63E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5830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3">
    <w:name w:val="Hyperlink"/>
    <w:basedOn w:val="a0"/>
    <w:uiPriority w:val="99"/>
    <w:semiHidden/>
    <w:unhideWhenUsed/>
    <w:rsid w:val="009C483D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763E4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w-headline">
    <w:name w:val="mw-headline"/>
    <w:basedOn w:val="a0"/>
    <w:rsid w:val="00763E4A"/>
  </w:style>
  <w:style w:type="paragraph" w:styleId="a4">
    <w:name w:val="Normal (Web)"/>
    <w:basedOn w:val="a"/>
    <w:uiPriority w:val="99"/>
    <w:semiHidden/>
    <w:unhideWhenUsed/>
    <w:rsid w:val="00763E4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5">
    <w:name w:val="annotation reference"/>
    <w:basedOn w:val="a0"/>
    <w:uiPriority w:val="99"/>
    <w:semiHidden/>
    <w:unhideWhenUsed/>
    <w:rsid w:val="00ED7DB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D7DBF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D7DBF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ED7DBF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ED7DBF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ED7D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ED7DBF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27FA9"/>
    <w:pPr>
      <w:tabs>
        <w:tab w:val="center" w:pos="5100"/>
        <w:tab w:val="right" w:pos="10200"/>
      </w:tabs>
      <w:spacing w:after="0" w:line="240" w:lineRule="auto"/>
    </w:pPr>
    <w:rPr>
      <w:rFonts w:eastAsia="Times New Roman"/>
      <w:sz w:val="23"/>
      <w:szCs w:val="23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27FA9"/>
    <w:rPr>
      <w:rFonts w:ascii="Times New Roman" w:eastAsia="Times New Roman" w:hAnsi="Times New Roman" w:cs="Times New Roman"/>
      <w:sz w:val="23"/>
      <w:szCs w:val="23"/>
      <w:lang w:eastAsia="ru-RU"/>
    </w:rPr>
  </w:style>
  <w:style w:type="character" w:customStyle="1" w:styleId="mwe-math-mathml-inline">
    <w:name w:val="mwe-math-mathml-inline"/>
    <w:basedOn w:val="a0"/>
    <w:rsid w:val="002A17CC"/>
  </w:style>
  <w:style w:type="paragraph" w:styleId="ac">
    <w:name w:val="List Paragraph"/>
    <w:aliases w:val="я и ты мы не"/>
    <w:basedOn w:val="a"/>
    <w:uiPriority w:val="34"/>
    <w:qFormat/>
    <w:rsid w:val="00FB10CA"/>
    <w:pPr>
      <w:ind w:left="720"/>
      <w:contextualSpacing/>
    </w:pPr>
  </w:style>
  <w:style w:type="character" w:customStyle="1" w:styleId="ad">
    <w:name w:val="Без интервала Знак"/>
    <w:basedOn w:val="a0"/>
    <w:link w:val="ae"/>
    <w:uiPriority w:val="1"/>
    <w:locked/>
    <w:rsid w:val="00FE2E7F"/>
    <w:rPr>
      <w:rFonts w:ascii="Calibri" w:eastAsia="Calibri" w:hAnsi="Calibri" w:cs="Times New Roman"/>
    </w:rPr>
  </w:style>
  <w:style w:type="paragraph" w:styleId="ae">
    <w:name w:val="No Spacing"/>
    <w:link w:val="ad"/>
    <w:uiPriority w:val="1"/>
    <w:qFormat/>
    <w:rsid w:val="00FE2E7F"/>
    <w:pPr>
      <w:spacing w:after="0" w:line="240" w:lineRule="auto"/>
    </w:pPr>
    <w:rPr>
      <w:rFonts w:ascii="Calibri" w:eastAsia="Calibri" w:hAnsi="Calibri"/>
    </w:rPr>
  </w:style>
  <w:style w:type="numbering" w:customStyle="1" w:styleId="1">
    <w:name w:val="Стиль1"/>
    <w:uiPriority w:val="99"/>
    <w:rsid w:val="00FA3A7A"/>
    <w:pPr>
      <w:numPr>
        <w:numId w:val="15"/>
      </w:numPr>
    </w:pPr>
  </w:style>
  <w:style w:type="table" w:styleId="af">
    <w:name w:val="Table Grid"/>
    <w:basedOn w:val="a1"/>
    <w:uiPriority w:val="39"/>
    <w:rsid w:val="00A944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link w:val="20"/>
    <w:semiHidden/>
    <w:unhideWhenUsed/>
    <w:rsid w:val="00C46151"/>
    <w:pPr>
      <w:spacing w:after="120" w:line="480" w:lineRule="auto"/>
      <w:ind w:left="283"/>
    </w:pPr>
    <w:rPr>
      <w:rFonts w:eastAsia="SimSu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semiHidden/>
    <w:rsid w:val="00C46151"/>
    <w:rPr>
      <w:rFonts w:eastAsia="SimSu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9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36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60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2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1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5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5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65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8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3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2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1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4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5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83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5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6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2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8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2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31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6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6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94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2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7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1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9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18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1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3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1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62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7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2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3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7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8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2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4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1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9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0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8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1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18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5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17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4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8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05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7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53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8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3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2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7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9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45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73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96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80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9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2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7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7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73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9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9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1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1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9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9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43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9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2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4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6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9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2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7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11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6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8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66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1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0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1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53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13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62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8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8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53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2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0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03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5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96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0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8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71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41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3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4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24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7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3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7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0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39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1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78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50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6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1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6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92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47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45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70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8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9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4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83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8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01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2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38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9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2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37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4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9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45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52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9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2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5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6.wmf"/><Relationship Id="rId205" Type="http://schemas.openxmlformats.org/officeDocument/2006/relationships/image" Target="media/image115.wmf"/><Relationship Id="rId226" Type="http://schemas.openxmlformats.org/officeDocument/2006/relationships/image" Target="media/image128.png"/><Relationship Id="rId247" Type="http://schemas.openxmlformats.org/officeDocument/2006/relationships/image" Target="media/image145.png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oleObject" Target="embeddings/oleObject67.bin"/><Relationship Id="rId181" Type="http://schemas.openxmlformats.org/officeDocument/2006/relationships/image" Target="media/image99.wmf"/><Relationship Id="rId216" Type="http://schemas.openxmlformats.org/officeDocument/2006/relationships/image" Target="media/image122.wmf"/><Relationship Id="rId237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8.jpeg"/><Relationship Id="rId139" Type="http://schemas.openxmlformats.org/officeDocument/2006/relationships/image" Target="media/image79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6.bin"/><Relationship Id="rId227" Type="http://schemas.openxmlformats.org/officeDocument/2006/relationships/image" Target="media/image129.wmf"/><Relationship Id="rId248" Type="http://schemas.openxmlformats.org/officeDocument/2006/relationships/image" Target="media/image146.png"/><Relationship Id="rId12" Type="http://schemas.openxmlformats.org/officeDocument/2006/relationships/oleObject" Target="embeddings/oleObject3.bin"/><Relationship Id="rId33" Type="http://schemas.openxmlformats.org/officeDocument/2006/relationships/image" Target="media/image17.png"/><Relationship Id="rId108" Type="http://schemas.openxmlformats.org/officeDocument/2006/relationships/image" Target="media/image63.wmf"/><Relationship Id="rId129" Type="http://schemas.openxmlformats.org/officeDocument/2006/relationships/image" Target="media/image74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52.png"/><Relationship Id="rId96" Type="http://schemas.openxmlformats.org/officeDocument/2006/relationships/image" Target="media/image57.png"/><Relationship Id="rId140" Type="http://schemas.openxmlformats.org/officeDocument/2006/relationships/oleObject" Target="embeddings/oleObject56.bin"/><Relationship Id="rId145" Type="http://schemas.openxmlformats.org/officeDocument/2006/relationships/image" Target="media/image82.wmf"/><Relationship Id="rId161" Type="http://schemas.openxmlformats.org/officeDocument/2006/relationships/image" Target="media/image89.wmf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8.bin"/><Relationship Id="rId187" Type="http://schemas.openxmlformats.org/officeDocument/2006/relationships/image" Target="media/image102.png"/><Relationship Id="rId21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12" Type="http://schemas.openxmlformats.org/officeDocument/2006/relationships/image" Target="media/image120.png"/><Relationship Id="rId233" Type="http://schemas.openxmlformats.org/officeDocument/2006/relationships/oleObject" Target="embeddings/oleObject96.bin"/><Relationship Id="rId238" Type="http://schemas.openxmlformats.org/officeDocument/2006/relationships/image" Target="media/image136.png"/><Relationship Id="rId254" Type="http://schemas.openxmlformats.org/officeDocument/2006/relationships/image" Target="media/image152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wmf"/><Relationship Id="rId119" Type="http://schemas.openxmlformats.org/officeDocument/2006/relationships/image" Target="media/image69.wmf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2.png"/><Relationship Id="rId86" Type="http://schemas.openxmlformats.org/officeDocument/2006/relationships/image" Target="media/image47.png"/><Relationship Id="rId130" Type="http://schemas.openxmlformats.org/officeDocument/2006/relationships/oleObject" Target="embeddings/oleObject51.bin"/><Relationship Id="rId135" Type="http://schemas.openxmlformats.org/officeDocument/2006/relationships/image" Target="media/image77.wmf"/><Relationship Id="rId151" Type="http://schemas.openxmlformats.org/officeDocument/2006/relationships/image" Target="media/image85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3.bin"/><Relationship Id="rId193" Type="http://schemas.openxmlformats.org/officeDocument/2006/relationships/image" Target="media/image107.wmf"/><Relationship Id="rId202" Type="http://schemas.openxmlformats.org/officeDocument/2006/relationships/image" Target="media/image113.wmf"/><Relationship Id="rId207" Type="http://schemas.openxmlformats.org/officeDocument/2006/relationships/image" Target="media/image116.png"/><Relationship Id="rId223" Type="http://schemas.openxmlformats.org/officeDocument/2006/relationships/image" Target="media/image126.png"/><Relationship Id="rId228" Type="http://schemas.openxmlformats.org/officeDocument/2006/relationships/oleObject" Target="embeddings/oleObject94.bin"/><Relationship Id="rId244" Type="http://schemas.openxmlformats.org/officeDocument/2006/relationships/image" Target="media/image142.png"/><Relationship Id="rId249" Type="http://schemas.openxmlformats.org/officeDocument/2006/relationships/image" Target="media/image147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8.png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2.wmf"/><Relationship Id="rId141" Type="http://schemas.openxmlformats.org/officeDocument/2006/relationships/image" Target="media/image80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188" Type="http://schemas.openxmlformats.org/officeDocument/2006/relationships/image" Target="media/image103.png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53.png"/><Relationship Id="rId162" Type="http://schemas.openxmlformats.org/officeDocument/2006/relationships/oleObject" Target="embeddings/oleObject68.bin"/><Relationship Id="rId183" Type="http://schemas.openxmlformats.org/officeDocument/2006/relationships/image" Target="media/image100.wmf"/><Relationship Id="rId213" Type="http://schemas.openxmlformats.org/officeDocument/2006/relationships/oleObject" Target="embeddings/oleObject88.bin"/><Relationship Id="rId218" Type="http://schemas.openxmlformats.org/officeDocument/2006/relationships/image" Target="media/image123.png"/><Relationship Id="rId234" Type="http://schemas.openxmlformats.org/officeDocument/2006/relationships/image" Target="media/image133.wmf"/><Relationship Id="rId239" Type="http://schemas.openxmlformats.org/officeDocument/2006/relationships/image" Target="media/image137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0" Type="http://schemas.openxmlformats.org/officeDocument/2006/relationships/image" Target="media/image148.png"/><Relationship Id="rId255" Type="http://schemas.openxmlformats.org/officeDocument/2006/relationships/oleObject" Target="embeddings/oleObject98.bin"/><Relationship Id="rId24" Type="http://schemas.openxmlformats.org/officeDocument/2006/relationships/image" Target="media/image12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8.png"/><Relationship Id="rId110" Type="http://schemas.openxmlformats.org/officeDocument/2006/relationships/image" Target="media/image64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5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png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2.bin"/><Relationship Id="rId199" Type="http://schemas.openxmlformats.org/officeDocument/2006/relationships/image" Target="media/image111.wmf"/><Relationship Id="rId203" Type="http://schemas.openxmlformats.org/officeDocument/2006/relationships/oleObject" Target="embeddings/oleObject85.bin"/><Relationship Id="rId208" Type="http://schemas.openxmlformats.org/officeDocument/2006/relationships/image" Target="media/image117.wmf"/><Relationship Id="rId229" Type="http://schemas.openxmlformats.org/officeDocument/2006/relationships/image" Target="media/image130.png"/><Relationship Id="rId19" Type="http://schemas.openxmlformats.org/officeDocument/2006/relationships/image" Target="media/image9.png"/><Relationship Id="rId224" Type="http://schemas.openxmlformats.org/officeDocument/2006/relationships/image" Target="media/image127.wmf"/><Relationship Id="rId240" Type="http://schemas.openxmlformats.org/officeDocument/2006/relationships/image" Target="media/image138.png"/><Relationship Id="rId245" Type="http://schemas.openxmlformats.org/officeDocument/2006/relationships/image" Target="media/image143.png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4.png"/><Relationship Id="rId98" Type="http://schemas.openxmlformats.org/officeDocument/2006/relationships/image" Target="media/image59.png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104.png"/><Relationship Id="rId219" Type="http://schemas.openxmlformats.org/officeDocument/2006/relationships/image" Target="media/image124.wmf"/><Relationship Id="rId3" Type="http://schemas.openxmlformats.org/officeDocument/2006/relationships/styles" Target="styles.xml"/><Relationship Id="rId214" Type="http://schemas.openxmlformats.org/officeDocument/2006/relationships/image" Target="media/image121.png"/><Relationship Id="rId230" Type="http://schemas.openxmlformats.org/officeDocument/2006/relationships/image" Target="media/image131.wmf"/><Relationship Id="rId235" Type="http://schemas.openxmlformats.org/officeDocument/2006/relationships/oleObject" Target="embeddings/oleObject97.bin"/><Relationship Id="rId251" Type="http://schemas.openxmlformats.org/officeDocument/2006/relationships/image" Target="media/image149.png"/><Relationship Id="rId256" Type="http://schemas.openxmlformats.org/officeDocument/2006/relationships/fontTable" Target="fontTable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8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4.png"/><Relationship Id="rId88" Type="http://schemas.openxmlformats.org/officeDocument/2006/relationships/image" Target="media/image49.png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2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79" Type="http://schemas.openxmlformats.org/officeDocument/2006/relationships/image" Target="media/image98.wmf"/><Relationship Id="rId195" Type="http://schemas.openxmlformats.org/officeDocument/2006/relationships/image" Target="media/image108.png"/><Relationship Id="rId209" Type="http://schemas.openxmlformats.org/officeDocument/2006/relationships/oleObject" Target="embeddings/oleObject87.bin"/><Relationship Id="rId190" Type="http://schemas.openxmlformats.org/officeDocument/2006/relationships/image" Target="media/image105.png"/><Relationship Id="rId204" Type="http://schemas.openxmlformats.org/officeDocument/2006/relationships/image" Target="media/image114.png"/><Relationship Id="rId220" Type="http://schemas.openxmlformats.org/officeDocument/2006/relationships/oleObject" Target="embeddings/oleObject91.bin"/><Relationship Id="rId225" Type="http://schemas.openxmlformats.org/officeDocument/2006/relationships/oleObject" Target="embeddings/oleObject93.bin"/><Relationship Id="rId241" Type="http://schemas.openxmlformats.org/officeDocument/2006/relationships/image" Target="media/image139.png"/><Relationship Id="rId246" Type="http://schemas.openxmlformats.org/officeDocument/2006/relationships/image" Target="media/image14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9.bin"/><Relationship Id="rId127" Type="http://schemas.openxmlformats.org/officeDocument/2006/relationships/image" Target="media/image7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55.png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3.wmf"/><Relationship Id="rId185" Type="http://schemas.openxmlformats.org/officeDocument/2006/relationships/image" Target="media/image10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7.bin"/><Relationship Id="rId210" Type="http://schemas.openxmlformats.org/officeDocument/2006/relationships/image" Target="media/image118.png"/><Relationship Id="rId215" Type="http://schemas.openxmlformats.org/officeDocument/2006/relationships/oleObject" Target="embeddings/oleObject89.bin"/><Relationship Id="rId236" Type="http://schemas.openxmlformats.org/officeDocument/2006/relationships/image" Target="media/image134.png"/><Relationship Id="rId257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95.bin"/><Relationship Id="rId252" Type="http://schemas.openxmlformats.org/officeDocument/2006/relationships/image" Target="media/image15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50.png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96" Type="http://schemas.openxmlformats.org/officeDocument/2006/relationships/image" Target="media/image109.png"/><Relationship Id="rId200" Type="http://schemas.openxmlformats.org/officeDocument/2006/relationships/oleObject" Target="embeddings/oleObject84.bin"/><Relationship Id="rId16" Type="http://schemas.openxmlformats.org/officeDocument/2006/relationships/image" Target="media/image7.wmf"/><Relationship Id="rId221" Type="http://schemas.openxmlformats.org/officeDocument/2006/relationships/image" Target="media/image125.png"/><Relationship Id="rId242" Type="http://schemas.openxmlformats.org/officeDocument/2006/relationships/image" Target="media/image140.png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51.png"/><Relationship Id="rId165" Type="http://schemas.openxmlformats.org/officeDocument/2006/relationships/image" Target="media/image91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9.png"/><Relationship Id="rId232" Type="http://schemas.openxmlformats.org/officeDocument/2006/relationships/image" Target="media/image132.png"/><Relationship Id="rId253" Type="http://schemas.openxmlformats.org/officeDocument/2006/relationships/image" Target="media/image151.png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3.bin"/><Relationship Id="rId80" Type="http://schemas.openxmlformats.org/officeDocument/2006/relationships/image" Target="media/image41.png"/><Relationship Id="rId155" Type="http://schemas.openxmlformats.org/officeDocument/2006/relationships/image" Target="media/image87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10.wmf"/><Relationship Id="rId201" Type="http://schemas.openxmlformats.org/officeDocument/2006/relationships/image" Target="media/image112.png"/><Relationship Id="rId222" Type="http://schemas.openxmlformats.org/officeDocument/2006/relationships/oleObject" Target="embeddings/oleObject92.bin"/><Relationship Id="rId243" Type="http://schemas.openxmlformats.org/officeDocument/2006/relationships/image" Target="media/image141.png"/><Relationship Id="rId17" Type="http://schemas.openxmlformats.org/officeDocument/2006/relationships/oleObject" Target="embeddings/oleObject5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37.bin"/><Relationship Id="rId12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E919E1-66C1-4137-BBF4-215819ADDB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4</TotalTime>
  <Pages>42</Pages>
  <Words>4984</Words>
  <Characters>28413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Turbinist</cp:lastModifiedBy>
  <cp:revision>106</cp:revision>
  <dcterms:created xsi:type="dcterms:W3CDTF">2018-11-20T12:17:00Z</dcterms:created>
  <dcterms:modified xsi:type="dcterms:W3CDTF">2018-12-11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